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D878D6" w14:textId="77777777"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</w:p>
    <w:p w14:paraId="7EA06F59" w14:textId="77777777"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14:paraId="6BDC9FB7" w14:textId="77777777" w:rsidR="00DA7F9B" w:rsidRPr="00DA7F9B" w:rsidRDefault="00DA7F9B" w:rsidP="005D067D">
      <w:pPr>
        <w:jc w:val="center"/>
        <w:rPr>
          <w:sz w:val="10"/>
          <w:szCs w:val="10"/>
        </w:rPr>
      </w:pPr>
    </w:p>
    <w:p w14:paraId="09E82F63" w14:textId="77777777" w:rsidR="00961622" w:rsidRPr="00DA7F9B" w:rsidRDefault="00F80E87" w:rsidP="005D067D">
      <w:pPr>
        <w:jc w:val="center"/>
        <w:rPr>
          <w:b/>
        </w:rPr>
      </w:pPr>
      <w:r>
        <w:rPr>
          <w:b/>
          <w:sz w:val="28"/>
          <w:szCs w:val="28"/>
        </w:rPr>
        <w:t xml:space="preserve">Circles: </w:t>
      </w:r>
      <w:r w:rsidR="006A64AA">
        <w:rPr>
          <w:b/>
          <w:sz w:val="28"/>
          <w:szCs w:val="28"/>
        </w:rPr>
        <w:t>Arc Length &amp; Area of a Sector</w:t>
      </w:r>
    </w:p>
    <w:p w14:paraId="2B6E9ED7" w14:textId="77777777" w:rsidR="00DA7F9B" w:rsidRPr="00DA7F9B" w:rsidRDefault="00DA7F9B" w:rsidP="005D067D">
      <w:pPr>
        <w:jc w:val="center"/>
        <w:rPr>
          <w:sz w:val="10"/>
          <w:szCs w:val="10"/>
        </w:rPr>
      </w:pPr>
    </w:p>
    <w:p w14:paraId="4DD06895" w14:textId="77777777" w:rsidR="00961622" w:rsidRDefault="009F7778">
      <w:pPr>
        <w:rPr>
          <w:sz w:val="16"/>
          <w:szCs w:val="16"/>
        </w:rPr>
      </w:pPr>
      <w:r>
        <w:rPr>
          <w:sz w:val="16"/>
          <w:szCs w:val="16"/>
        </w:rPr>
        <w:pict w14:anchorId="3FBF7F37">
          <v:rect id="_x0000_i1025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5728"/>
      </w:tblGrid>
      <w:tr w:rsidR="006A64AA" w:rsidRPr="00555111" w14:paraId="618A5F99" w14:textId="77777777" w:rsidTr="00555111">
        <w:trPr>
          <w:trHeight w:val="1323"/>
          <w:jc w:val="center"/>
        </w:trPr>
        <w:tc>
          <w:tcPr>
            <w:tcW w:w="5728" w:type="dxa"/>
            <w:shd w:val="clear" w:color="auto" w:fill="auto"/>
          </w:tcPr>
          <w:p w14:paraId="42185F11" w14:textId="77777777" w:rsidR="006A64AA" w:rsidRPr="00555111" w:rsidRDefault="006A64AA" w:rsidP="005273EE">
            <w:pPr>
              <w:rPr>
                <w:b/>
                <w:sz w:val="28"/>
                <w:szCs w:val="28"/>
              </w:rPr>
            </w:pPr>
            <w:bookmarkStart w:id="0" w:name="OLE_LINK3"/>
            <w:bookmarkStart w:id="1" w:name="OLE_LINK4"/>
            <w:r w:rsidRPr="00555111">
              <w:rPr>
                <w:b/>
                <w:sz w:val="28"/>
                <w:szCs w:val="28"/>
              </w:rPr>
              <w:t>Circumference of a Circle</w:t>
            </w:r>
          </w:p>
          <w:p w14:paraId="3C03D862" w14:textId="77777777" w:rsidR="006A64AA" w:rsidRPr="00555111" w:rsidRDefault="006A64AA" w:rsidP="00555111">
            <w:pPr>
              <w:jc w:val="center"/>
              <w:rPr>
                <w:sz w:val="28"/>
                <w:szCs w:val="28"/>
              </w:rPr>
            </w:pPr>
          </w:p>
          <w:p w14:paraId="7A90ECD5" w14:textId="77777777" w:rsidR="006A64AA" w:rsidRPr="00555111" w:rsidRDefault="000B0F0E" w:rsidP="00555111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55111">
              <w:rPr>
                <w:position w:val="-6"/>
                <w:sz w:val="28"/>
                <w:szCs w:val="28"/>
              </w:rPr>
              <w:object w:dxaOrig="960" w:dyaOrig="320" w14:anchorId="3BEF775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1pt;height:25pt" o:ole="">
                  <v:imagedata r:id="rId8" o:title=""/>
                </v:shape>
                <o:OLEObject Type="Embed" ProgID="Equation.DSMT4" ShapeID="_x0000_i1026" DrawAspect="Content" ObjectID="_1613376966" r:id="rId9"/>
              </w:object>
            </w:r>
            <w:r w:rsidR="006A64AA" w:rsidRPr="00555111">
              <w:rPr>
                <w:sz w:val="28"/>
                <w:szCs w:val="28"/>
              </w:rPr>
              <w:t xml:space="preserve"> or </w:t>
            </w:r>
            <w:r w:rsidR="00D40EFF" w:rsidRPr="00555111">
              <w:rPr>
                <w:position w:val="-6"/>
                <w:sz w:val="28"/>
                <w:szCs w:val="28"/>
              </w:rPr>
              <w:object w:dxaOrig="1040" w:dyaOrig="320" w14:anchorId="665F781C">
                <v:shape id="_x0000_i1027" type="#_x0000_t75" style="width:77.5pt;height:25pt" o:ole="">
                  <v:imagedata r:id="rId10" o:title=""/>
                </v:shape>
                <o:OLEObject Type="Embed" ProgID="Equation.DSMT4" ShapeID="_x0000_i1027" DrawAspect="Content" ObjectID="_1613376967" r:id="rId11"/>
              </w:object>
            </w:r>
          </w:p>
        </w:tc>
      </w:tr>
      <w:bookmarkEnd w:id="0"/>
      <w:bookmarkEnd w:id="1"/>
    </w:tbl>
    <w:p w14:paraId="14825DE8" w14:textId="77777777" w:rsidR="006A64AA" w:rsidRPr="00774C7D" w:rsidRDefault="006A64AA" w:rsidP="006A64AA">
      <w:pPr>
        <w:rPr>
          <w:sz w:val="16"/>
          <w:szCs w:val="16"/>
        </w:rPr>
      </w:pPr>
    </w:p>
    <w:p w14:paraId="68594148" w14:textId="77777777" w:rsidR="006D4B94" w:rsidRDefault="006D4B94" w:rsidP="006A64AA">
      <w:r>
        <w:t>Find the circumference of each circle:</w:t>
      </w:r>
    </w:p>
    <w:p w14:paraId="432A433E" w14:textId="77777777" w:rsidR="006D4B94" w:rsidRPr="00774C7D" w:rsidRDefault="006D4B94" w:rsidP="006A64AA">
      <w:pPr>
        <w:rPr>
          <w:sz w:val="16"/>
          <w:szCs w:val="16"/>
        </w:rPr>
      </w:pPr>
    </w:p>
    <w:p w14:paraId="36E6C9F8" w14:textId="77777777" w:rsidR="006D4B94" w:rsidRPr="00774C7D" w:rsidRDefault="006D4B94" w:rsidP="006D4B94">
      <w:pPr>
        <w:numPr>
          <w:ilvl w:val="0"/>
          <w:numId w:val="9"/>
        </w:numPr>
        <w:rPr>
          <w:sz w:val="16"/>
          <w:szCs w:val="16"/>
        </w:rPr>
        <w:sectPr w:rsidR="006D4B94" w:rsidRPr="00774C7D" w:rsidSect="00F80E87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4EDF044A" w14:textId="77777777" w:rsidR="006D4B94" w:rsidRDefault="00B62423" w:rsidP="006D4B94">
      <w:pPr>
        <w:numPr>
          <w:ilvl w:val="0"/>
          <w:numId w:val="9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67B366E7" wp14:editId="29421885">
                <wp:simplePos x="0" y="0"/>
                <wp:positionH relativeFrom="column">
                  <wp:posOffset>617220</wp:posOffset>
                </wp:positionH>
                <wp:positionV relativeFrom="paragraph">
                  <wp:posOffset>97155</wp:posOffset>
                </wp:positionV>
                <wp:extent cx="1428750" cy="1143000"/>
                <wp:effectExtent l="0" t="0" r="0" b="19050"/>
                <wp:wrapNone/>
                <wp:docPr id="255" name="Group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8750" cy="1143000"/>
                          <a:chOff x="3858" y="6408"/>
                          <a:chExt cx="2240" cy="1800"/>
                        </a:xfrm>
                      </wpg:grpSpPr>
                      <wps:wsp>
                        <wps:cNvPr id="256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4785" y="7308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7" name="Group 252"/>
                        <wpg:cNvGrpSpPr>
                          <a:grpSpLocks/>
                        </wpg:cNvGrpSpPr>
                        <wpg:grpSpPr bwMode="auto">
                          <a:xfrm>
                            <a:off x="3858" y="6408"/>
                            <a:ext cx="2240" cy="1800"/>
                            <a:chOff x="2034" y="6408"/>
                            <a:chExt cx="2240" cy="1800"/>
                          </a:xfrm>
                        </wpg:grpSpPr>
                        <wps:wsp>
                          <wps:cNvPr id="258" name="Oval 24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34" y="6408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1" y="6948"/>
                              <a:ext cx="138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0A88F8" w14:textId="34011EF8" w:rsidR="005A60A4" w:rsidRPr="00DB1302" w:rsidRDefault="005A60A4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DB1302">
                                  <w:rPr>
                                    <w:sz w:val="22"/>
                                    <w:szCs w:val="22"/>
                                  </w:rPr>
                                  <w:t xml:space="preserve">14.3 </w:t>
                                </w:r>
                                <w:r w:rsidR="009F7778">
                                  <w:rPr>
                                    <w:sz w:val="22"/>
                                    <w:szCs w:val="22"/>
                                  </w:rPr>
                                  <w:t>in</w:t>
                                </w:r>
                                <w:r w:rsidRPr="00DB1302">
                                  <w:rPr>
                                    <w:sz w:val="22"/>
                                    <w:szCs w:val="22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B366E7" id="Group 253" o:spid="_x0000_s1026" style="position:absolute;left:0;text-align:left;margin-left:48.6pt;margin-top:7.65pt;width:112.5pt;height:90pt;z-index:251655168" coordorigin="3858,6408" coordsize="224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">
                <v:line id="Line 248" o:spid="_x0000_s1027" style="position:absolute;visibility:visible;mso-wrap-style:square" from="4785,7308" to="5640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" strokeweight="1.5pt">
                  <v:stroke startarrow="oval"/>
                </v:line>
                <v:group id="Group 252" o:spid="_x0000_s1028" style="position:absolute;left:3858;top:6408;width:2240;height:1800" coordorigin="2034,6408" coordsize="224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<v:oval id="Oval 245" o:spid="_x0000_s1029" style="position:absolute;left:2034;top:6408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" filled="f" strokeweight="1.5pt">
                    <o:lock v:ext="edit" aspectratio="t"/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1" o:spid="_x0000_s1030" type="#_x0000_t202" style="position:absolute;left:2891;top:6948;width:138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Pgc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IlnD75l4BGT2AwAA//8DAFBLAQItABQABgAIAAAAIQDb4fbL7gAAAIUBAAATAAAAAAAAAAAA&#10;AAAAAAAAAABbQ29udGVudF9UeXBlc10ueG1sUEsBAi0AFAAGAAgAAAAhAFr0LFu/AAAAFQEAAAsA&#10;AAAAAAAAAAAAAAAAHwEAAF9yZWxzLy5yZWxzUEsBAi0AFAAGAAgAAAAhALX8+BzEAAAA3AAAAA8A&#10;AAAAAAAAAAAAAAAABwIAAGRycy9kb3ducmV2LnhtbFBLBQYAAAAAAwADALcAAAD4AgAAAAA=&#10;" filled="f" stroked="f">
                    <v:textbox>
                      <w:txbxContent>
                        <w:p w14:paraId="1C0A88F8" w14:textId="34011EF8" w:rsidR="005A60A4" w:rsidRPr="00DB1302" w:rsidRDefault="005A60A4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DB1302">
                            <w:rPr>
                              <w:sz w:val="22"/>
                              <w:szCs w:val="22"/>
                            </w:rPr>
                            <w:t xml:space="preserve">14.3 </w:t>
                          </w:r>
                          <w:r w:rsidR="009F7778">
                            <w:rPr>
                              <w:sz w:val="22"/>
                              <w:szCs w:val="22"/>
                            </w:rPr>
                            <w:t>in</w:t>
                          </w:r>
                          <w:r w:rsidRPr="00DB1302">
                            <w:rPr>
                              <w:sz w:val="22"/>
                              <w:szCs w:val="22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6D4B94">
        <w:t xml:space="preserve"> </w:t>
      </w:r>
    </w:p>
    <w:p w14:paraId="5B354186" w14:textId="77777777" w:rsidR="006D4B94" w:rsidRDefault="00B62423" w:rsidP="006D4B94">
      <w:pPr>
        <w:numPr>
          <w:ilvl w:val="0"/>
          <w:numId w:val="9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687F9BC9" wp14:editId="02884F21">
                <wp:simplePos x="0" y="0"/>
                <wp:positionH relativeFrom="column">
                  <wp:posOffset>651510</wp:posOffset>
                </wp:positionH>
                <wp:positionV relativeFrom="paragraph">
                  <wp:posOffset>95250</wp:posOffset>
                </wp:positionV>
                <wp:extent cx="1143000" cy="1143000"/>
                <wp:effectExtent l="13335" t="17145" r="15240" b="11430"/>
                <wp:wrapNone/>
                <wp:docPr id="249" name="Group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43000"/>
                          <a:chOff x="7506" y="6408"/>
                          <a:chExt cx="1800" cy="1800"/>
                        </a:xfrm>
                      </wpg:grpSpPr>
                      <wps:wsp>
                        <wps:cNvPr id="250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7805" y="6892"/>
                            <a:ext cx="136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CEBC81" w14:textId="77777777" w:rsidR="005A60A4" w:rsidRPr="00DB1302" w:rsidRDefault="005A60A4" w:rsidP="00DB13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33 mete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1" name="Group 261"/>
                        <wpg:cNvGrpSpPr>
                          <a:grpSpLocks/>
                        </wpg:cNvGrpSpPr>
                        <wpg:grpSpPr bwMode="auto">
                          <a:xfrm>
                            <a:off x="7506" y="6408"/>
                            <a:ext cx="1800" cy="1800"/>
                            <a:chOff x="7506" y="6408"/>
                            <a:chExt cx="1800" cy="1800"/>
                          </a:xfrm>
                        </wpg:grpSpPr>
                        <wps:wsp>
                          <wps:cNvPr id="252" name="Line 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19" y="7308"/>
                              <a:ext cx="8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" name="Oval 25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506" y="6408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Line 2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21" y="7308"/>
                              <a:ext cx="8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7F9BC9" id="Group 262" o:spid="_x0000_s1031" style="position:absolute;left:0;text-align:left;margin-left:51.3pt;margin-top:7.5pt;width:90pt;height:90pt;z-index:251656192" coordorigin="7506,6408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">
                <v:shape id="Text Box 258" o:spid="_x0000_s1032" type="#_x0000_t202" style="position:absolute;left:7805;top:6892;width:1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lGB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b58Uw8AnJ1AwAA//8DAFBLAQItABQABgAIAAAAIQDb4fbL7gAAAIUBAAATAAAAAAAAAAAAAAAA&#10;AAAAAABbQ29udGVudF9UeXBlc10ueG1sUEsBAi0AFAAGAAgAAAAhAFr0LFu/AAAAFQEAAAsAAAAA&#10;AAAAAAAAAAAAHwEAAF9yZWxzLy5yZWxzUEsBAi0AFAAGAAgAAAAhACTGUYHBAAAA3AAAAA8AAAAA&#10;AAAAAAAAAAAABwIAAGRycy9kb3ducmV2LnhtbFBLBQYAAAAAAwADALcAAAD1AgAAAAA=&#10;" filled="f" stroked="f">
                  <v:textbox>
                    <w:txbxContent>
                      <w:p w14:paraId="39CEBC81" w14:textId="77777777" w:rsidR="005A60A4" w:rsidRPr="00DB1302" w:rsidRDefault="005A60A4" w:rsidP="00DB1302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3 meters</w:t>
                        </w:r>
                      </w:p>
                    </w:txbxContent>
                  </v:textbox>
                </v:shape>
                <v:group id="Group 261" o:spid="_x0000_s1033" style="position:absolute;left:7506;top:6408;width:1800;height:1800" coordorigin="7506,6408" coordsize="180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<v:line id="Line 255" o:spid="_x0000_s1034" style="position:absolute;visibility:visible;mso-wrap-style:square" from="8419,7308" to="9297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" strokeweight="1.5pt">
                    <v:stroke startarrow="oval"/>
                  </v:line>
                  <v:oval id="Oval 257" o:spid="_x0000_s1035" style="position:absolute;left:7506;top:6408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" filled="f" strokeweight="1.5pt">
                    <o:lock v:ext="edit" aspectratio="t"/>
                  </v:oval>
                  <v:line id="Line 259" o:spid="_x0000_s1036" style="position:absolute;flip:x;visibility:visible;mso-wrap-style:square" from="7521,7308" to="8399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" strokeweight="1.5pt">
                    <v:stroke startarrow="oval"/>
                  </v:line>
                </v:group>
              </v:group>
            </w:pict>
          </mc:Fallback>
        </mc:AlternateContent>
      </w:r>
    </w:p>
    <w:p w14:paraId="4B226AF8" w14:textId="77777777" w:rsidR="006D4B94" w:rsidRDefault="006D4B94" w:rsidP="006A64AA">
      <w:pPr>
        <w:sectPr w:rsidR="006D4B94" w:rsidSect="006D4B94">
          <w:type w:val="continuous"/>
          <w:pgSz w:w="12240" w:h="15840" w:code="1"/>
          <w:pgMar w:top="1008" w:right="1008" w:bottom="576" w:left="1008" w:header="720" w:footer="720" w:gutter="0"/>
          <w:cols w:num="2" w:space="720" w:equalWidth="0">
            <w:col w:w="4752" w:space="720"/>
            <w:col w:w="4752"/>
          </w:cols>
          <w:docGrid w:linePitch="360"/>
        </w:sectPr>
      </w:pPr>
    </w:p>
    <w:p w14:paraId="026E783A" w14:textId="77777777" w:rsidR="006D4B94" w:rsidRDefault="006D4B94" w:rsidP="006A64AA"/>
    <w:p w14:paraId="6306EB29" w14:textId="77777777" w:rsidR="006D4B94" w:rsidRDefault="006D4B94" w:rsidP="006A64AA"/>
    <w:p w14:paraId="1B78768A" w14:textId="77777777" w:rsidR="006D4B94" w:rsidRDefault="006D4B94" w:rsidP="006A64AA"/>
    <w:p w14:paraId="77685329" w14:textId="77777777" w:rsidR="006D4B94" w:rsidRDefault="006D4B94" w:rsidP="006A64AA"/>
    <w:p w14:paraId="784B5396" w14:textId="77777777" w:rsidR="00DB1302" w:rsidRDefault="00DB1302" w:rsidP="006A64AA">
      <w:pPr>
        <w:rPr>
          <w:sz w:val="16"/>
          <w:szCs w:val="16"/>
        </w:rPr>
      </w:pPr>
      <w:bookmarkStart w:id="2" w:name="_GoBack"/>
      <w:bookmarkEnd w:id="2"/>
    </w:p>
    <w:p w14:paraId="7CD29FE5" w14:textId="77777777" w:rsidR="00DB1302" w:rsidRDefault="00DB1302" w:rsidP="006A64AA">
      <w:pPr>
        <w:rPr>
          <w:sz w:val="16"/>
          <w:szCs w:val="16"/>
        </w:rPr>
      </w:pPr>
    </w:p>
    <w:p w14:paraId="374CFE84" w14:textId="77777777" w:rsidR="00DB1302" w:rsidRDefault="00DB1302" w:rsidP="006A64AA">
      <w:pPr>
        <w:rPr>
          <w:sz w:val="16"/>
          <w:szCs w:val="16"/>
        </w:rPr>
      </w:pPr>
    </w:p>
    <w:p w14:paraId="1FCCDE34" w14:textId="77777777" w:rsidR="00B62423" w:rsidRDefault="00B62423" w:rsidP="006A64AA">
      <w:pPr>
        <w:rPr>
          <w:sz w:val="16"/>
          <w:szCs w:val="16"/>
        </w:rPr>
      </w:pPr>
    </w:p>
    <w:p w14:paraId="117538FA" w14:textId="77777777" w:rsidR="00B62423" w:rsidRDefault="00B62423" w:rsidP="006A64AA">
      <w:pPr>
        <w:rPr>
          <w:sz w:val="16"/>
          <w:szCs w:val="16"/>
        </w:rPr>
      </w:pPr>
    </w:p>
    <w:p w14:paraId="59177841" w14:textId="77777777" w:rsidR="00B62423" w:rsidRDefault="00B62423" w:rsidP="006A64AA">
      <w:pPr>
        <w:rPr>
          <w:sz w:val="16"/>
          <w:szCs w:val="16"/>
        </w:rPr>
      </w:pPr>
    </w:p>
    <w:p w14:paraId="746D409C" w14:textId="77777777" w:rsidR="00B62423" w:rsidRDefault="00B62423" w:rsidP="006A64AA">
      <w:pPr>
        <w:rPr>
          <w:sz w:val="16"/>
          <w:szCs w:val="16"/>
        </w:rPr>
      </w:pPr>
    </w:p>
    <w:p w14:paraId="1E548933" w14:textId="77777777" w:rsidR="006D4B94" w:rsidRDefault="00B62423" w:rsidP="006A64AA">
      <w:r>
        <w:rPr>
          <w:noProof/>
        </w:rPr>
        <w:drawing>
          <wp:anchor distT="0" distB="0" distL="114300" distR="114300" simplePos="0" relativeHeight="251653120" behindDoc="0" locked="0" layoutInCell="1" allowOverlap="1" wp14:anchorId="4250680D" wp14:editId="21B48402">
            <wp:simplePos x="0" y="0"/>
            <wp:positionH relativeFrom="column">
              <wp:posOffset>4823460</wp:posOffset>
            </wp:positionH>
            <wp:positionV relativeFrom="paragraph">
              <wp:posOffset>142240</wp:posOffset>
            </wp:positionV>
            <wp:extent cx="1404620" cy="1583690"/>
            <wp:effectExtent l="0" t="0" r="0" b="0"/>
            <wp:wrapNone/>
            <wp:docPr id="248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620" cy="1583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7778">
        <w:rPr>
          <w:sz w:val="16"/>
          <w:szCs w:val="16"/>
        </w:rPr>
        <w:pict w14:anchorId="787FA550">
          <v:rect id="_x0000_i1028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9667"/>
      </w:tblGrid>
      <w:tr w:rsidR="006A64AA" w:rsidRPr="00555111" w14:paraId="35EC7513" w14:textId="77777777" w:rsidTr="00555111">
        <w:trPr>
          <w:trHeight w:val="2340"/>
          <w:jc w:val="center"/>
        </w:trPr>
        <w:tc>
          <w:tcPr>
            <w:tcW w:w="9667" w:type="dxa"/>
          </w:tcPr>
          <w:p w14:paraId="1A69B38E" w14:textId="77777777" w:rsidR="006A64AA" w:rsidRPr="00555111" w:rsidRDefault="00D40EFF" w:rsidP="00D40EFF">
            <w:pPr>
              <w:rPr>
                <w:b/>
                <w:sz w:val="28"/>
                <w:szCs w:val="28"/>
              </w:rPr>
            </w:pPr>
            <w:r w:rsidRPr="00555111">
              <w:rPr>
                <w:b/>
                <w:sz w:val="28"/>
                <w:szCs w:val="28"/>
              </w:rPr>
              <w:t>Arc Length of a Circle</w:t>
            </w:r>
          </w:p>
          <w:p w14:paraId="641A20DB" w14:textId="77777777" w:rsidR="00D40EFF" w:rsidRPr="00555111" w:rsidRDefault="006A64AA" w:rsidP="005273EE">
            <w:pPr>
              <w:rPr>
                <w:sz w:val="28"/>
                <w:szCs w:val="28"/>
              </w:rPr>
            </w:pPr>
            <w:r w:rsidRPr="00555111">
              <w:rPr>
                <w:sz w:val="28"/>
                <w:szCs w:val="28"/>
              </w:rPr>
              <w:t xml:space="preserve">      </w:t>
            </w:r>
          </w:p>
          <w:p w14:paraId="596B5C55" w14:textId="77777777" w:rsidR="006A64AA" w:rsidRPr="00555111" w:rsidRDefault="006A64AA" w:rsidP="005273EE">
            <w:pPr>
              <w:rPr>
                <w:sz w:val="28"/>
                <w:szCs w:val="28"/>
              </w:rPr>
            </w:pPr>
            <w:r w:rsidRPr="00555111">
              <w:rPr>
                <w:sz w:val="28"/>
                <w:szCs w:val="28"/>
              </w:rPr>
              <w:t xml:space="preserve">   </w:t>
            </w:r>
            <w:r w:rsidR="00273340" w:rsidRPr="00555111">
              <w:rPr>
                <w:position w:val="-24"/>
                <w:sz w:val="28"/>
                <w:szCs w:val="28"/>
              </w:rPr>
              <w:object w:dxaOrig="2079" w:dyaOrig="639" w14:anchorId="00AABB4B">
                <v:shape id="_x0000_i1029" type="#_x0000_t75" style="width:183pt;height:55pt" o:ole="">
                  <v:imagedata r:id="rId19" o:title=""/>
                </v:shape>
                <o:OLEObject Type="Embed" ProgID="Equation.DSMT4" ShapeID="_x0000_i1029" DrawAspect="Content" ObjectID="_1613376968" r:id="rId20"/>
              </w:object>
            </w:r>
          </w:p>
          <w:p w14:paraId="18D87F66" w14:textId="77777777" w:rsidR="00D40EFF" w:rsidRPr="00774C7D" w:rsidRDefault="00D40EFF" w:rsidP="005273EE"/>
          <w:p w14:paraId="449C2962" w14:textId="77777777" w:rsidR="00D40EFF" w:rsidRPr="00555111" w:rsidRDefault="00D40EFF" w:rsidP="005273EE">
            <w:pPr>
              <w:rPr>
                <w:sz w:val="16"/>
                <w:szCs w:val="16"/>
              </w:rPr>
            </w:pPr>
          </w:p>
        </w:tc>
      </w:tr>
    </w:tbl>
    <w:p w14:paraId="4B541B3D" w14:textId="77777777" w:rsidR="00380EAF" w:rsidRPr="000C6D5A" w:rsidRDefault="009F7778" w:rsidP="003E3D75">
      <w:pPr>
        <w:rPr>
          <w:color w:val="000000"/>
          <w:sz w:val="10"/>
          <w:szCs w:val="10"/>
        </w:rPr>
      </w:pPr>
      <w:r>
        <w:rPr>
          <w:sz w:val="10"/>
          <w:szCs w:val="10"/>
        </w:rPr>
        <w:pict w14:anchorId="3B60C16E">
          <v:rect id="_x0000_i1030" style="width:511.2pt;height:3pt" o:hralign="center" o:hrstd="t" o:hrnoshade="t" o:hr="t" fillcolor="black" stroked="f"/>
        </w:pict>
      </w:r>
    </w:p>
    <w:p w14:paraId="5998AEA8" w14:textId="77777777" w:rsidR="00774C7D" w:rsidRDefault="00774C7D" w:rsidP="00774C7D">
      <w:pPr>
        <w:numPr>
          <w:ilvl w:val="0"/>
          <w:numId w:val="9"/>
        </w:numPr>
        <w:rPr>
          <w:color w:val="000000"/>
        </w:rPr>
        <w:sectPr w:rsidR="00774C7D" w:rsidSect="00F80E87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51713D3F" w14:textId="77777777" w:rsidR="000B0F0E" w:rsidRDefault="000B0F0E" w:rsidP="000B0F0E">
      <w:pPr>
        <w:numPr>
          <w:ilvl w:val="0"/>
          <w:numId w:val="9"/>
        </w:numPr>
      </w:pPr>
      <w:r>
        <w:t xml:space="preserve">Find the arc length of </w:t>
      </w:r>
      <w:r w:rsidRPr="000B0F0E">
        <w:rPr>
          <w:position w:val="-4"/>
        </w:rPr>
        <w:object w:dxaOrig="400" w:dyaOrig="360" w14:anchorId="569E4928">
          <v:shape id="_x0000_i1031" type="#_x0000_t75" style="width:20.5pt;height:18pt" o:ole="">
            <v:imagedata r:id="rId21" o:title=""/>
          </v:shape>
          <o:OLEObject Type="Embed" ProgID="Equation.DSMT4" ShapeID="_x0000_i1031" DrawAspect="Content" ObjectID="_1613376969" r:id="rId22"/>
        </w:object>
      </w:r>
      <w:r>
        <w:t>:</w:t>
      </w:r>
    </w:p>
    <w:p w14:paraId="110D8440" w14:textId="77777777" w:rsidR="00774C7D" w:rsidRDefault="00B62423" w:rsidP="000B0F0E">
      <w:pPr>
        <w:ind w:left="1080"/>
        <w:rPr>
          <w:color w:val="000000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46E40EA" wp14:editId="74BD2BAB">
                <wp:simplePos x="0" y="0"/>
                <wp:positionH relativeFrom="column">
                  <wp:posOffset>579120</wp:posOffset>
                </wp:positionH>
                <wp:positionV relativeFrom="paragraph">
                  <wp:posOffset>4445</wp:posOffset>
                </wp:positionV>
                <wp:extent cx="1503045" cy="1188085"/>
                <wp:effectExtent l="9525" t="3810" r="1905" b="17780"/>
                <wp:wrapNone/>
                <wp:docPr id="236" name="Group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3045" cy="1188085"/>
                          <a:chOff x="1920" y="11520"/>
                          <a:chExt cx="2367" cy="1871"/>
                        </a:xfrm>
                      </wpg:grpSpPr>
                      <wpg:grpSp>
                        <wpg:cNvPr id="237" name="Group 276"/>
                        <wpg:cNvGrpSpPr>
                          <a:grpSpLocks/>
                        </wpg:cNvGrpSpPr>
                        <wpg:grpSpPr bwMode="auto">
                          <a:xfrm>
                            <a:off x="1920" y="11591"/>
                            <a:ext cx="2367" cy="1800"/>
                            <a:chOff x="1920" y="11591"/>
                            <a:chExt cx="2367" cy="1800"/>
                          </a:xfrm>
                        </wpg:grpSpPr>
                        <wps:wsp>
                          <wps:cNvPr id="238" name="Oval 26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920" y="11591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" name="Group 270"/>
                          <wpg:cNvGrpSpPr>
                            <a:grpSpLocks/>
                          </wpg:cNvGrpSpPr>
                          <wpg:grpSpPr bwMode="auto">
                            <a:xfrm>
                              <a:off x="2811" y="11718"/>
                              <a:ext cx="1476" cy="1242"/>
                              <a:chOff x="2811" y="11718"/>
                              <a:chExt cx="1476" cy="1242"/>
                            </a:xfrm>
                          </wpg:grpSpPr>
                          <wps:wsp>
                            <wps:cNvPr id="240" name="Text Box 2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19" y="12420"/>
                                <a:ext cx="1368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D5C9FC" w14:textId="77777777" w:rsidR="005A60A4" w:rsidRPr="00DB1302" w:rsidRDefault="000F5DAE" w:rsidP="00774C7D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8</w:t>
                                  </w:r>
                                  <w:r w:rsidR="005A60A4" w:rsidRPr="00DB1302">
                                    <w:rPr>
                                      <w:sz w:val="22"/>
                                      <w:szCs w:val="22"/>
                                    </w:rPr>
                                    <w:t xml:space="preserve"> in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41" name="Group 2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11" y="11718"/>
                                <a:ext cx="893" cy="893"/>
                                <a:chOff x="2811" y="11718"/>
                                <a:chExt cx="893" cy="893"/>
                              </a:xfrm>
                            </wpg:grpSpPr>
                            <wps:wsp>
                              <wps:cNvPr id="243" name="Line 2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1" y="12491"/>
                                  <a:ext cx="8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" name="Line 268"/>
                              <wps:cNvCnPr>
                                <a:cxnSpLocks noChangeShapeType="1"/>
                              </wps:cNvCnPr>
                              <wps:spPr bwMode="auto">
                                <a:xfrm rot="-2814621">
                                  <a:off x="2664" y="12164"/>
                                  <a:ext cx="89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45" name="Text Box 2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5" y="12132"/>
                              <a:ext cx="1368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B5EDF8" w14:textId="77777777" w:rsidR="005A60A4" w:rsidRPr="00DB1302" w:rsidRDefault="000F5DAE" w:rsidP="00C57E19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7</w:t>
                                </w:r>
                                <w:r w:rsidR="005A60A4">
                                  <w:rPr>
                                    <w:sz w:val="22"/>
                                    <w:szCs w:val="22"/>
                                  </w:rPr>
                                  <w:t>0</w:t>
                                </w:r>
                                <w:r w:rsidR="005A60A4">
                                  <w:rPr>
                                    <w:sz w:val="22"/>
                                    <w:szCs w:val="22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6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1520"/>
                            <a:ext cx="53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A1A62E" w14:textId="77777777" w:rsidR="005A60A4" w:rsidRPr="00DB1302" w:rsidRDefault="005A60A4" w:rsidP="00C57E1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3627" y="12258"/>
                            <a:ext cx="53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90F4E7" w14:textId="77777777" w:rsidR="005A60A4" w:rsidRPr="00DB1302" w:rsidRDefault="005A60A4" w:rsidP="00C57E1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6E40EA" id="Group 283" o:spid="_x0000_s1037" style="position:absolute;left:0;text-align:left;margin-left:45.6pt;margin-top:.35pt;width:118.35pt;height:93.55pt;z-index:251657216" coordorigin="1920,11520" coordsize="2367,1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">
                <v:group id="Group 276" o:spid="_x0000_s1038" style="position:absolute;left:1920;top:11591;width:2367;height:1800" coordorigin="1920,11591" coordsize="2367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<v:oval id="Oval 266" o:spid="_x0000_s1039" style="position:absolute;left:1920;top:11591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" filled="f" strokeweight="1.5pt">
                    <o:lock v:ext="edit" aspectratio="t"/>
                  </v:oval>
                  <v:group id="Group 270" o:spid="_x0000_s1040" style="position:absolute;left:2811;top:11718;width:1476;height:1242" coordorigin="2811,11718" coordsize="1476,1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5g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SLuHvTDgCcv0LAAD//wMAUEsBAi0AFAAGAAgAAAAhANvh9svuAAAAhQEAABMAAAAAAAAA&#10;AAAAAAAAAAAAAFtDb250ZW50X1R5cGVzXS54bWxQSwECLQAUAAYACAAAACEAWvQsW78AAAAVAQAA&#10;CwAAAAAAAAAAAAAAAAAfAQAAX3JlbHMvLnJlbHNQSwECLQAUAAYACAAAACEAz7eYAMYAAADcAAAA&#10;DwAAAAAAAAAAAAAAAAAHAgAAZHJzL2Rvd25yZXYueG1sUEsFBgAAAAADAAMAtwAAAPoCAAAAAA==&#10;">
                    <v:shape id="Text Box 267" o:spid="_x0000_s1041" type="#_x0000_t202" style="position:absolute;left:2919;top:12420;width:1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    <v:textbox>
                        <w:txbxContent>
                          <w:p w14:paraId="61D5C9FC" w14:textId="77777777" w:rsidR="005A60A4" w:rsidRPr="00DB1302" w:rsidRDefault="000F5DAE" w:rsidP="00774C7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8</w:t>
                            </w:r>
                            <w:r w:rsidR="005A60A4" w:rsidRPr="00DB1302">
                              <w:rPr>
                                <w:sz w:val="22"/>
                                <w:szCs w:val="22"/>
                              </w:rPr>
                              <w:t xml:space="preserve"> in.</w:t>
                            </w:r>
                          </w:p>
                        </w:txbxContent>
                      </v:textbox>
                    </v:shape>
                    <v:group id="Group 269" o:spid="_x0000_s1042" style="position:absolute;left:2811;top:11718;width:893;height:893" coordorigin="2811,11718" coordsize="893,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d7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EMzzPhCMjFAwAA//8DAFBLAQItABQABgAIAAAAIQDb4fbL7gAAAIUBAAATAAAAAAAAAAAA&#10;AAAAAAAAAABbQ29udGVudF9UeXBlc10ueG1sUEsBAi0AFAAGAAgAAAAhAFr0LFu/AAAAFQEAAAsA&#10;AAAAAAAAAAAAAAAAHwEAAF9yZWxzLy5yZWxzUEsBAi0AFAAGAAgAAAAhAGnH53vEAAAA3AAAAA8A&#10;AAAAAAAAAAAAAAAABwIAAGRycy9kb3ducmV2LnhtbFBLBQYAAAAAAwADALcAAAD4AgAAAAA=&#10;">
                      <v:line id="Line 264" o:spid="_x0000_s1043" style="position:absolute;visibility:visible;mso-wrap-style:square" from="2811,12491" to="3704,1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" strokeweight="1.5pt">
                        <v:stroke startarrow="oval"/>
                      </v:line>
                      <v:line id="Line 268" o:spid="_x0000_s1044" style="position:absolute;rotation:-3074317fd;visibility:visible;mso-wrap-style:square" from="2664,12164" to="3557,12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" strokeweight="1.5pt">
                        <v:stroke startarrow="oval"/>
                      </v:line>
                    </v:group>
                  </v:group>
                  <v:shape id="Text Box 272" o:spid="_x0000_s1045" type="#_x0000_t202" style="position:absolute;left:2895;top:12132;width:1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TE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fJHC7Uw8AnL1BwAA//8DAFBLAQItABQABgAIAAAAIQDb4fbL7gAAAIUBAAATAAAAAAAAAAAA&#10;AAAAAAAAAABbQ29udGVudF9UeXBlc10ueG1sUEsBAi0AFAAGAAgAAAAhAFr0LFu/AAAAFQEAAAsA&#10;AAAAAAAAAAAAAAAAHwEAAF9yZWxzLy5yZWxzUEsBAi0AFAAGAAgAAAAhALFoZMTEAAAA3AAAAA8A&#10;AAAAAAAAAAAAAAAABwIAAGRycy9kb3ducmV2LnhtbFBLBQYAAAAAAwADALcAAAD4AgAAAAA=&#10;" filled="f" stroked="f">
                    <v:textbox>
                      <w:txbxContent>
                        <w:p w14:paraId="14B5EDF8" w14:textId="77777777" w:rsidR="005A60A4" w:rsidRPr="00DB1302" w:rsidRDefault="000F5DAE" w:rsidP="00C57E19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7</w:t>
                          </w:r>
                          <w:r w:rsidR="005A60A4">
                            <w:rPr>
                              <w:sz w:val="22"/>
                              <w:szCs w:val="22"/>
                            </w:rPr>
                            <w:t>0</w:t>
                          </w:r>
                          <w:r w:rsidR="005A60A4">
                            <w:rPr>
                              <w:sz w:val="22"/>
                              <w:szCs w:val="22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shape id="Text Box 278" o:spid="_x0000_s1046" type="#_x0000_t202" style="position:absolute;left:3324;top:11520;width:53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vqz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RBJ5n4hGQswcAAAD//wMAUEsBAi0AFAAGAAgAAAAhANvh9svuAAAAhQEAABMAAAAAAAAAAAAA&#10;AAAAAAAAAFtDb250ZW50X1R5cGVzXS54bWxQSwECLQAUAAYACAAAACEAWvQsW78AAAAVAQAACwAA&#10;AAAAAAAAAAAAAAAfAQAAX3JlbHMvLnJlbHNQSwECLQAUAAYACAAAACEAQbr6s8MAAADcAAAADwAA&#10;AAAAAAAAAAAAAAAHAgAAZHJzL2Rvd25yZXYueG1sUEsFBgAAAAADAAMAtwAAAPcCAAAAAA==&#10;" filled="f" stroked="f">
                  <v:textbox>
                    <w:txbxContent>
                      <w:p w14:paraId="66A1A62E" w14:textId="77777777" w:rsidR="005A60A4" w:rsidRPr="00DB1302" w:rsidRDefault="005A60A4" w:rsidP="00C57E19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282" o:spid="_x0000_s1047" type="#_x0000_t202" style="position:absolute;left:3627;top:12258;width:53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l8o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6Ts8zsQjIJd3AAAA//8DAFBLAQItABQABgAIAAAAIQDb4fbL7gAAAIUBAAATAAAAAAAAAAAA&#10;AAAAAAAAAABbQ29udGVudF9UeXBlc10ueG1sUEsBAi0AFAAGAAgAAAAhAFr0LFu/AAAAFQEAAAsA&#10;AAAAAAAAAAAAAAAAHwEAAF9yZWxzLy5yZWxzUEsBAi0AFAAGAAgAAAAhAC72XyjEAAAA3AAAAA8A&#10;AAAAAAAAAAAAAAAABwIAAGRycy9kb3ducmV2LnhtbFBLBQYAAAAAAwADALcAAAD4AgAAAAA=&#10;" filled="f" stroked="f">
                  <v:textbox>
                    <w:txbxContent>
                      <w:p w14:paraId="3E90F4E7" w14:textId="77777777" w:rsidR="005A60A4" w:rsidRPr="00DB1302" w:rsidRDefault="005A60A4" w:rsidP="00C57E19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74C7D">
        <w:rPr>
          <w:color w:val="000000"/>
        </w:rPr>
        <w:t xml:space="preserve"> </w:t>
      </w:r>
    </w:p>
    <w:p w14:paraId="5A1006DA" w14:textId="77777777" w:rsidR="000B0F0E" w:rsidRDefault="00117C1E" w:rsidP="000B0F0E">
      <w:pPr>
        <w:numPr>
          <w:ilvl w:val="0"/>
          <w:numId w:val="9"/>
        </w:numPr>
      </w:pPr>
      <w:r w:rsidRPr="000F5DAE">
        <w:rPr>
          <w:noProof/>
          <w:color w:val="000000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19AD716B" wp14:editId="2DE4E718">
                <wp:simplePos x="0" y="0"/>
                <wp:positionH relativeFrom="column">
                  <wp:posOffset>678180</wp:posOffset>
                </wp:positionH>
                <wp:positionV relativeFrom="paragraph">
                  <wp:posOffset>168910</wp:posOffset>
                </wp:positionV>
                <wp:extent cx="1562100" cy="151638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2100" cy="15163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E7EDD2" w14:textId="77777777" w:rsidR="00117C1E" w:rsidRDefault="00117C1E" w:rsidP="00117C1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73EF76" wp14:editId="73B6533D">
                                  <wp:extent cx="1226820" cy="1195102"/>
                                  <wp:effectExtent l="0" t="0" r="0" b="5080"/>
                                  <wp:docPr id="274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7106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6900" t="34267" r="69850" b="25467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35334" cy="12033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AD716B" id="Text Box 2" o:spid="_x0000_s1048" type="#_x0000_t202" style="position:absolute;left:0;text-align:left;margin-left:53.4pt;margin-top:13.3pt;width:123pt;height:119.4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" filled="f" stroked="f">
                <v:textbox>
                  <w:txbxContent>
                    <w:p w14:paraId="0EE7EDD2" w14:textId="77777777" w:rsidR="00117C1E" w:rsidRDefault="00117C1E" w:rsidP="00117C1E">
                      <w:r>
                        <w:rPr>
                          <w:noProof/>
                        </w:rPr>
                        <w:drawing>
                          <wp:inline distT="0" distB="0" distL="0" distR="0" wp14:anchorId="4D73EF76" wp14:editId="73B6533D">
                            <wp:extent cx="1226820" cy="1195102"/>
                            <wp:effectExtent l="0" t="0" r="0" b="5080"/>
                            <wp:docPr id="274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7106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6900" t="34267" r="69850" b="25467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235334" cy="12033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74C7D">
        <w:rPr>
          <w:color w:val="000000"/>
        </w:rPr>
        <w:t xml:space="preserve"> </w:t>
      </w:r>
      <w:r w:rsidR="000B0F0E">
        <w:t xml:space="preserve">Find the radius of </w:t>
      </w:r>
      <w:r w:rsidR="000B0F0E" w:rsidRPr="000B0F0E">
        <w:rPr>
          <w:position w:val="-8"/>
        </w:rPr>
        <w:object w:dxaOrig="400" w:dyaOrig="300" w14:anchorId="2F11E1E1">
          <v:shape id="_x0000_i1032" type="#_x0000_t75" style="width:20.5pt;height:16pt" o:ole="">
            <v:imagedata r:id="rId24" o:title=""/>
          </v:shape>
          <o:OLEObject Type="Embed" ProgID="Equation.DSMT4" ShapeID="_x0000_i1032" DrawAspect="Content" ObjectID="_1613376970" r:id="rId25"/>
        </w:object>
      </w:r>
      <w:r w:rsidR="000B0F0E">
        <w:t>:</w:t>
      </w:r>
    </w:p>
    <w:p w14:paraId="6AFF7DD7" w14:textId="77777777" w:rsidR="00774C7D" w:rsidRDefault="00774C7D" w:rsidP="000B0F0E">
      <w:pPr>
        <w:ind w:left="1080"/>
        <w:rPr>
          <w:color w:val="000000"/>
        </w:rPr>
      </w:pPr>
      <w:r>
        <w:rPr>
          <w:color w:val="000000"/>
        </w:rPr>
        <w:t xml:space="preserve"> </w:t>
      </w:r>
    </w:p>
    <w:p w14:paraId="668BA02F" w14:textId="77777777" w:rsidR="00774C7D" w:rsidRDefault="00774C7D" w:rsidP="00774C7D">
      <w:pPr>
        <w:rPr>
          <w:color w:val="000000"/>
        </w:rPr>
        <w:sectPr w:rsidR="00774C7D" w:rsidSect="00774C7D">
          <w:type w:val="continuous"/>
          <w:pgSz w:w="12240" w:h="15840" w:code="1"/>
          <w:pgMar w:top="1008" w:right="1008" w:bottom="576" w:left="1008" w:header="720" w:footer="720" w:gutter="0"/>
          <w:cols w:num="2" w:space="720" w:equalWidth="0">
            <w:col w:w="4752" w:space="720"/>
            <w:col w:w="4752"/>
          </w:cols>
          <w:docGrid w:linePitch="360"/>
        </w:sectPr>
      </w:pPr>
    </w:p>
    <w:p w14:paraId="158D0750" w14:textId="77777777" w:rsidR="00774C7D" w:rsidRDefault="00774C7D" w:rsidP="00774C7D">
      <w:pPr>
        <w:rPr>
          <w:color w:val="000000"/>
        </w:rPr>
      </w:pPr>
    </w:p>
    <w:p w14:paraId="5E5E528A" w14:textId="77777777" w:rsidR="00774C7D" w:rsidRPr="00774C7D" w:rsidRDefault="00774C7D" w:rsidP="00774C7D">
      <w:pPr>
        <w:rPr>
          <w:color w:val="000000"/>
        </w:rPr>
        <w:sectPr w:rsidR="00774C7D" w:rsidRPr="00774C7D" w:rsidSect="00F80E87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  <w:r w:rsidRPr="00774C7D">
        <w:rPr>
          <w:color w:val="000000"/>
        </w:rPr>
        <w:tab/>
      </w:r>
    </w:p>
    <w:p w14:paraId="6391671A" w14:textId="77777777" w:rsidR="000C6D5A" w:rsidRDefault="000C6D5A" w:rsidP="00774C7D">
      <w:pPr>
        <w:ind w:left="360"/>
      </w:pPr>
    </w:p>
    <w:p w14:paraId="5C2D2AA8" w14:textId="77777777" w:rsidR="006D4B94" w:rsidRDefault="006D4B94" w:rsidP="000D6620"/>
    <w:p w14:paraId="4BCA638B" w14:textId="77777777" w:rsidR="006D4B94" w:rsidRDefault="006D4B94" w:rsidP="000D6620"/>
    <w:p w14:paraId="2E59B6A5" w14:textId="77777777" w:rsidR="006D4B94" w:rsidRDefault="006D4B94" w:rsidP="000D6620"/>
    <w:p w14:paraId="42C0A80A" w14:textId="77777777" w:rsidR="006D4B94" w:rsidRDefault="006D4B94" w:rsidP="000D6620"/>
    <w:p w14:paraId="73FB6823" w14:textId="77777777" w:rsidR="006D4B94" w:rsidRDefault="006D4B94" w:rsidP="000D6620"/>
    <w:p w14:paraId="0ED7051F" w14:textId="77777777" w:rsidR="006D4B94" w:rsidRDefault="006D4B94" w:rsidP="000D6620"/>
    <w:p w14:paraId="69EC3A38" w14:textId="77777777" w:rsidR="00077E0D" w:rsidRDefault="00077E0D" w:rsidP="000D6620"/>
    <w:p w14:paraId="26826CE2" w14:textId="77777777" w:rsidR="00B62423" w:rsidRDefault="00B62423" w:rsidP="000D6620"/>
    <w:p w14:paraId="7497DB36" w14:textId="77777777" w:rsidR="00B62423" w:rsidRDefault="00B62423" w:rsidP="000D6620"/>
    <w:p w14:paraId="00C1A0E8" w14:textId="77777777" w:rsidR="005A60A4" w:rsidRDefault="005A60A4" w:rsidP="000D6620">
      <w:pPr>
        <w:rPr>
          <w:sz w:val="10"/>
          <w:szCs w:val="10"/>
        </w:rPr>
      </w:pPr>
    </w:p>
    <w:p w14:paraId="1F46822E" w14:textId="77777777" w:rsidR="00B62423" w:rsidRDefault="00B62423" w:rsidP="000D6620">
      <w:pPr>
        <w:rPr>
          <w:sz w:val="10"/>
          <w:szCs w:val="10"/>
        </w:rPr>
      </w:pPr>
    </w:p>
    <w:p w14:paraId="6EFCE465" w14:textId="77777777" w:rsidR="00B62423" w:rsidRDefault="00B62423" w:rsidP="000D6620">
      <w:pPr>
        <w:rPr>
          <w:sz w:val="10"/>
          <w:szCs w:val="10"/>
        </w:rPr>
      </w:pPr>
    </w:p>
    <w:p w14:paraId="76D2D92E" w14:textId="77777777" w:rsidR="006D4B94" w:rsidRDefault="009F7778" w:rsidP="000D6620">
      <w:r>
        <w:rPr>
          <w:sz w:val="10"/>
          <w:szCs w:val="10"/>
        </w:rPr>
        <w:pict w14:anchorId="2B7BA5F0">
          <v:rect id="_x0000_i1033" style="width:511.2pt;height:3pt" o:hralign="center" o:hrstd="t" o:hrnoshade="t" o:hr="t" fillcolor="black" stroked="f"/>
        </w:pict>
      </w:r>
    </w:p>
    <w:p w14:paraId="40739236" w14:textId="77777777" w:rsidR="00187458" w:rsidRDefault="00187458" w:rsidP="006D4B94">
      <w:pPr>
        <w:rPr>
          <w:sz w:val="16"/>
          <w:szCs w:val="16"/>
        </w:rPr>
      </w:pPr>
    </w:p>
    <w:p w14:paraId="2CBCEB59" w14:textId="77777777" w:rsidR="00187458" w:rsidRDefault="00187458" w:rsidP="006D4B94">
      <w:pPr>
        <w:rPr>
          <w:sz w:val="16"/>
          <w:szCs w:val="16"/>
        </w:rPr>
      </w:pPr>
    </w:p>
    <w:p w14:paraId="669D84FB" w14:textId="77777777" w:rsidR="006D4B94" w:rsidRDefault="009F7778" w:rsidP="006D4B94">
      <w:pPr>
        <w:rPr>
          <w:sz w:val="16"/>
          <w:szCs w:val="16"/>
        </w:rPr>
      </w:pPr>
      <w:r>
        <w:rPr>
          <w:sz w:val="16"/>
          <w:szCs w:val="16"/>
        </w:rPr>
        <w:pict w14:anchorId="17F24577">
          <v:rect id="_x0000_i1034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5728"/>
      </w:tblGrid>
      <w:tr w:rsidR="006D4B94" w:rsidRPr="00555111" w14:paraId="62471CFC" w14:textId="77777777" w:rsidTr="00555111">
        <w:trPr>
          <w:trHeight w:val="1770"/>
          <w:jc w:val="center"/>
        </w:trPr>
        <w:tc>
          <w:tcPr>
            <w:tcW w:w="5728" w:type="dxa"/>
            <w:shd w:val="clear" w:color="auto" w:fill="auto"/>
          </w:tcPr>
          <w:p w14:paraId="25B7A27A" w14:textId="77777777" w:rsidR="006D4B94" w:rsidRPr="00555111" w:rsidRDefault="006D4B94" w:rsidP="005273EE">
            <w:pPr>
              <w:rPr>
                <w:b/>
                <w:sz w:val="28"/>
                <w:szCs w:val="28"/>
              </w:rPr>
            </w:pPr>
            <w:r w:rsidRPr="00555111">
              <w:rPr>
                <w:b/>
                <w:sz w:val="28"/>
                <w:szCs w:val="28"/>
              </w:rPr>
              <w:t>Area of a Circle</w:t>
            </w:r>
          </w:p>
          <w:p w14:paraId="10E0DA98" w14:textId="77777777" w:rsidR="006D4B94" w:rsidRPr="00555111" w:rsidRDefault="006D4B94" w:rsidP="00555111">
            <w:pPr>
              <w:jc w:val="center"/>
              <w:rPr>
                <w:sz w:val="28"/>
                <w:szCs w:val="28"/>
              </w:rPr>
            </w:pPr>
          </w:p>
          <w:p w14:paraId="1D2EBC82" w14:textId="77777777" w:rsidR="006D4B94" w:rsidRPr="00555111" w:rsidRDefault="006D4B94" w:rsidP="00555111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55111">
              <w:rPr>
                <w:position w:val="-6"/>
                <w:sz w:val="28"/>
                <w:szCs w:val="28"/>
              </w:rPr>
              <w:object w:dxaOrig="960" w:dyaOrig="360" w14:anchorId="67AC92EC">
                <v:shape id="_x0000_i1035" type="#_x0000_t75" style="width:71pt;height:27.5pt" o:ole="">
                  <v:imagedata r:id="rId26" o:title=""/>
                </v:shape>
                <o:OLEObject Type="Embed" ProgID="Equation.DSMT4" ShapeID="_x0000_i1035" DrawAspect="Content" ObjectID="_1613376971" r:id="rId27"/>
              </w:object>
            </w:r>
            <w:r w:rsidRPr="00555111">
              <w:rPr>
                <w:sz w:val="28"/>
                <w:szCs w:val="28"/>
              </w:rPr>
              <w:t xml:space="preserve"> </w:t>
            </w:r>
          </w:p>
        </w:tc>
      </w:tr>
    </w:tbl>
    <w:p w14:paraId="5D2FCF14" w14:textId="77777777" w:rsidR="00077E0D" w:rsidRDefault="00077E0D" w:rsidP="00077E0D">
      <w:pPr>
        <w:sectPr w:rsidR="00077E0D" w:rsidSect="000C6D5A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0E2822D0" w14:textId="77777777" w:rsidR="00164A20" w:rsidRDefault="00164A20" w:rsidP="00077E0D"/>
    <w:p w14:paraId="34CC324C" w14:textId="77777777" w:rsidR="00077E0D" w:rsidRDefault="00077E0D" w:rsidP="00077E0D">
      <w:r>
        <w:t>Find the area of each circle:</w:t>
      </w:r>
    </w:p>
    <w:p w14:paraId="18B251F2" w14:textId="77777777" w:rsidR="006D4B94" w:rsidRDefault="00B62423" w:rsidP="00077E0D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538FD92" wp14:editId="16649066">
                <wp:simplePos x="0" y="0"/>
                <wp:positionH relativeFrom="column">
                  <wp:posOffset>4194175</wp:posOffset>
                </wp:positionH>
                <wp:positionV relativeFrom="paragraph">
                  <wp:posOffset>83820</wp:posOffset>
                </wp:positionV>
                <wp:extent cx="1143000" cy="1143000"/>
                <wp:effectExtent l="14605" t="16510" r="13970" b="12065"/>
                <wp:wrapNone/>
                <wp:docPr id="29" name="Group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43000"/>
                          <a:chOff x="7506" y="6408"/>
                          <a:chExt cx="1800" cy="1800"/>
                        </a:xfrm>
                      </wpg:grpSpPr>
                      <wps:wsp>
                        <wps:cNvPr id="30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7805" y="6892"/>
                            <a:ext cx="136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B62EA7" w14:textId="77777777" w:rsidR="005A60A4" w:rsidRPr="00DB1302" w:rsidRDefault="008F4AB6" w:rsidP="00077E0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53 cm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" name="Group 304"/>
                        <wpg:cNvGrpSpPr>
                          <a:grpSpLocks/>
                        </wpg:cNvGrpSpPr>
                        <wpg:grpSpPr bwMode="auto">
                          <a:xfrm>
                            <a:off x="7506" y="6408"/>
                            <a:ext cx="1800" cy="1800"/>
                            <a:chOff x="7506" y="6408"/>
                            <a:chExt cx="1800" cy="1800"/>
                          </a:xfrm>
                        </wpg:grpSpPr>
                        <wps:wsp>
                          <wps:cNvPr id="224" name="Line 3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19" y="7308"/>
                              <a:ext cx="8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Oval 30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506" y="6408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Line 3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21" y="7308"/>
                              <a:ext cx="8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38FD92" id="Group 302" o:spid="_x0000_s1049" style="position:absolute;margin-left:330.25pt;margin-top:6.6pt;width:90pt;height:90pt;z-index:251660288" coordorigin="7506,6408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">
                <v:shape id="Text Box 303" o:spid="_x0000_s1050" type="#_x0000_t202" style="position:absolute;left:7805;top:6892;width:1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27B62EA7" w14:textId="77777777" w:rsidR="005A60A4" w:rsidRPr="00DB1302" w:rsidRDefault="008F4AB6" w:rsidP="00077E0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53 cm.</w:t>
                        </w:r>
                      </w:p>
                    </w:txbxContent>
                  </v:textbox>
                </v:shape>
                <v:group id="Group 304" o:spid="_x0000_s1051" style="position:absolute;left:7506;top:6408;width:1800;height:1800" coordorigin="7506,6408" coordsize="180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line id="Line 305" o:spid="_x0000_s1052" style="position:absolute;visibility:visible;mso-wrap-style:square" from="8419,7308" to="9297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" strokeweight="1.5pt">
                    <v:stroke startarrow="oval"/>
                  </v:line>
                  <v:oval id="Oval 306" o:spid="_x0000_s1053" style="position:absolute;left:7506;top:6408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" filled="f" strokeweight="1.5pt">
                    <o:lock v:ext="edit" aspectratio="t"/>
                  </v:oval>
                  <v:line id="Line 307" o:spid="_x0000_s1054" style="position:absolute;flip:x;visibility:visible;mso-wrap-style:square" from="7521,7308" to="8399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" strokeweight="1.5pt">
                    <v:stroke startarrow="oval"/>
                  </v:line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B046209" wp14:editId="6231C9F6">
                <wp:simplePos x="0" y="0"/>
                <wp:positionH relativeFrom="column">
                  <wp:posOffset>702310</wp:posOffset>
                </wp:positionH>
                <wp:positionV relativeFrom="paragraph">
                  <wp:posOffset>140970</wp:posOffset>
                </wp:positionV>
                <wp:extent cx="1412875" cy="1143000"/>
                <wp:effectExtent l="18415" t="16510" r="0" b="12065"/>
                <wp:wrapNone/>
                <wp:docPr id="24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2875" cy="1143000"/>
                          <a:chOff x="3858" y="6408"/>
                          <a:chExt cx="2225" cy="1800"/>
                        </a:xfrm>
                      </wpg:grpSpPr>
                      <wps:wsp>
                        <wps:cNvPr id="25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4785" y="7308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6" name="Group 299"/>
                        <wpg:cNvGrpSpPr>
                          <a:grpSpLocks/>
                        </wpg:cNvGrpSpPr>
                        <wpg:grpSpPr bwMode="auto">
                          <a:xfrm>
                            <a:off x="3858" y="6408"/>
                            <a:ext cx="2225" cy="1800"/>
                            <a:chOff x="2034" y="6408"/>
                            <a:chExt cx="2225" cy="1800"/>
                          </a:xfrm>
                        </wpg:grpSpPr>
                        <wps:wsp>
                          <wps:cNvPr id="27" name="Oval 30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34" y="6408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3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1" y="6948"/>
                              <a:ext cx="1368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82625" w14:textId="77777777" w:rsidR="005A60A4" w:rsidRPr="00DB1302" w:rsidRDefault="008F4AB6" w:rsidP="00077E0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7.6 yd</w:t>
                                </w:r>
                                <w:r w:rsidR="005A60A4" w:rsidRPr="00DB1302">
                                  <w:rPr>
                                    <w:sz w:val="22"/>
                                    <w:szCs w:val="22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046209" id="Group 297" o:spid="_x0000_s1055" style="position:absolute;margin-left:55.3pt;margin-top:11.1pt;width:111.25pt;height:90pt;z-index:251659264" coordorigin="3858,6408" coordsize="2225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">
                <v:line id="Line 298" o:spid="_x0000_s1056" style="position:absolute;visibility:visible;mso-wrap-style:square" from="4785,7308" to="5640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" strokeweight="1.5pt">
                  <v:stroke startarrow="oval"/>
                </v:line>
                <v:group id="Group 299" o:spid="_x0000_s1057" style="position:absolute;left:3858;top:6408;width:2225;height:1800" coordorigin="2034,6408" coordsize="2225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oval id="Oval 300" o:spid="_x0000_s1058" style="position:absolute;left:2034;top:6408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" filled="f" strokeweight="1.5pt">
                    <o:lock v:ext="edit" aspectratio="t"/>
                  </v:oval>
                  <v:shape id="Text Box 301" o:spid="_x0000_s1059" type="#_x0000_t202" style="position:absolute;left:2891;top:6948;width:1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14:paraId="6FC82625" w14:textId="77777777" w:rsidR="005A60A4" w:rsidRPr="00DB1302" w:rsidRDefault="008F4AB6" w:rsidP="00077E0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7.6 yd</w:t>
                          </w:r>
                          <w:r w:rsidR="005A60A4" w:rsidRPr="00DB1302">
                            <w:rPr>
                              <w:sz w:val="22"/>
                              <w:szCs w:val="22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077E0D">
        <w:t xml:space="preserve"> </w:t>
      </w:r>
    </w:p>
    <w:p w14:paraId="6C6C49E8" w14:textId="77777777" w:rsidR="00077E0D" w:rsidRDefault="00077E0D" w:rsidP="00077E0D">
      <w:pPr>
        <w:numPr>
          <w:ilvl w:val="0"/>
          <w:numId w:val="9"/>
        </w:num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115C3BDA" w14:textId="77777777" w:rsidR="00077E0D" w:rsidRDefault="00077E0D" w:rsidP="00077E0D">
      <w:pPr>
        <w:numPr>
          <w:ilvl w:val="0"/>
          <w:numId w:val="9"/>
        </w:numPr>
      </w:pPr>
      <w:r>
        <w:t xml:space="preserve"> </w:t>
      </w:r>
    </w:p>
    <w:p w14:paraId="1A70C355" w14:textId="77777777" w:rsidR="00077E0D" w:rsidRDefault="00077E0D" w:rsidP="00077E0D">
      <w:pPr>
        <w:numPr>
          <w:ilvl w:val="0"/>
          <w:numId w:val="9"/>
        </w:numPr>
      </w:pPr>
    </w:p>
    <w:p w14:paraId="73026300" w14:textId="77777777" w:rsidR="00077E0D" w:rsidRDefault="00077E0D" w:rsidP="006D4B94">
      <w:p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num="2" w:space="720"/>
          <w:docGrid w:linePitch="360"/>
        </w:sectPr>
      </w:pPr>
    </w:p>
    <w:p w14:paraId="3D9CF002" w14:textId="77777777" w:rsidR="00077E0D" w:rsidRDefault="00077E0D" w:rsidP="006D4B94">
      <w:p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48B0640D" w14:textId="77777777" w:rsidR="00077E0D" w:rsidRDefault="00077E0D" w:rsidP="006D4B94"/>
    <w:p w14:paraId="31FB3312" w14:textId="77777777" w:rsidR="00077E0D" w:rsidRDefault="00077E0D" w:rsidP="006D4B94">
      <w:p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0CE3060B" w14:textId="77777777" w:rsidR="00077E0D" w:rsidRDefault="00077E0D" w:rsidP="006D4B94"/>
    <w:p w14:paraId="7C6B98ED" w14:textId="77777777" w:rsidR="00077E0D" w:rsidRDefault="00077E0D" w:rsidP="006D4B94"/>
    <w:p w14:paraId="46D6C07F" w14:textId="77777777" w:rsidR="00077E0D" w:rsidRDefault="00077E0D" w:rsidP="006D4B94"/>
    <w:p w14:paraId="37A3A07A" w14:textId="77777777" w:rsidR="00077E0D" w:rsidRDefault="00077E0D" w:rsidP="006D4B94">
      <w:pPr>
        <w:rPr>
          <w:sz w:val="16"/>
          <w:szCs w:val="16"/>
        </w:rPr>
      </w:pPr>
    </w:p>
    <w:p w14:paraId="1B504815" w14:textId="77777777" w:rsidR="00B62423" w:rsidRDefault="00B62423" w:rsidP="006D4B94">
      <w:pPr>
        <w:rPr>
          <w:sz w:val="16"/>
          <w:szCs w:val="16"/>
        </w:rPr>
      </w:pPr>
    </w:p>
    <w:p w14:paraId="71EA0659" w14:textId="77777777" w:rsidR="00B62423" w:rsidRDefault="00B62423" w:rsidP="006D4B94">
      <w:pPr>
        <w:rPr>
          <w:sz w:val="16"/>
          <w:szCs w:val="16"/>
        </w:rPr>
      </w:pPr>
    </w:p>
    <w:p w14:paraId="3A02716E" w14:textId="77777777" w:rsidR="00B62423" w:rsidRDefault="00B62423" w:rsidP="006D4B94">
      <w:pPr>
        <w:rPr>
          <w:sz w:val="16"/>
          <w:szCs w:val="16"/>
        </w:rPr>
      </w:pPr>
    </w:p>
    <w:p w14:paraId="0AC64E6C" w14:textId="77777777" w:rsidR="00077E0D" w:rsidRDefault="00077E0D" w:rsidP="006D4B94">
      <w:pPr>
        <w:rPr>
          <w:sz w:val="16"/>
          <w:szCs w:val="16"/>
        </w:rPr>
      </w:pPr>
    </w:p>
    <w:p w14:paraId="74BB4751" w14:textId="77777777" w:rsidR="00077E0D" w:rsidRDefault="009F7778" w:rsidP="006D4B94">
      <w:r>
        <w:rPr>
          <w:sz w:val="16"/>
          <w:szCs w:val="16"/>
        </w:rPr>
        <w:pict w14:anchorId="573A6474">
          <v:rect id="_x0000_i1036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9667"/>
      </w:tblGrid>
      <w:tr w:rsidR="006D4B94" w:rsidRPr="00555111" w14:paraId="2041AE44" w14:textId="77777777" w:rsidTr="00555111">
        <w:trPr>
          <w:jc w:val="center"/>
        </w:trPr>
        <w:tc>
          <w:tcPr>
            <w:tcW w:w="9667" w:type="dxa"/>
          </w:tcPr>
          <w:p w14:paraId="2A22F940" w14:textId="77777777" w:rsidR="006D4B94" w:rsidRPr="00555111" w:rsidRDefault="00B62423" w:rsidP="005273EE">
            <w:pPr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4144" behindDoc="0" locked="0" layoutInCell="1" allowOverlap="1" wp14:anchorId="2B1DC247" wp14:editId="2FB2E474">
                  <wp:simplePos x="0" y="0"/>
                  <wp:positionH relativeFrom="column">
                    <wp:posOffset>4578350</wp:posOffset>
                  </wp:positionH>
                  <wp:positionV relativeFrom="paragraph">
                    <wp:posOffset>24765</wp:posOffset>
                  </wp:positionV>
                  <wp:extent cx="1404620" cy="1583690"/>
                  <wp:effectExtent l="0" t="0" r="0" b="0"/>
                  <wp:wrapNone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4620" cy="15836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D4B94" w:rsidRPr="00555111">
              <w:rPr>
                <w:b/>
                <w:sz w:val="28"/>
                <w:szCs w:val="28"/>
              </w:rPr>
              <w:t>Area of a Sector of a Circle</w:t>
            </w:r>
          </w:p>
          <w:p w14:paraId="1AC0C99E" w14:textId="77777777" w:rsidR="006D4B94" w:rsidRPr="00555111" w:rsidRDefault="006D4B94" w:rsidP="005273EE">
            <w:pPr>
              <w:rPr>
                <w:sz w:val="28"/>
                <w:szCs w:val="28"/>
              </w:rPr>
            </w:pPr>
            <w:r w:rsidRPr="00555111">
              <w:rPr>
                <w:sz w:val="28"/>
                <w:szCs w:val="28"/>
              </w:rPr>
              <w:t xml:space="preserve">      </w:t>
            </w:r>
          </w:p>
          <w:p w14:paraId="7103832B" w14:textId="77777777" w:rsidR="006D4B94" w:rsidRPr="00555111" w:rsidRDefault="006D4B94" w:rsidP="005273EE">
            <w:pPr>
              <w:rPr>
                <w:sz w:val="28"/>
                <w:szCs w:val="28"/>
              </w:rPr>
            </w:pPr>
            <w:r w:rsidRPr="00555111">
              <w:rPr>
                <w:sz w:val="28"/>
                <w:szCs w:val="28"/>
              </w:rPr>
              <w:t xml:space="preserve">             </w:t>
            </w:r>
            <w:r w:rsidR="00273340" w:rsidRPr="00555111">
              <w:rPr>
                <w:position w:val="-24"/>
                <w:sz w:val="28"/>
                <w:szCs w:val="28"/>
              </w:rPr>
              <w:object w:dxaOrig="2299" w:dyaOrig="660" w14:anchorId="320E4600">
                <v:shape id="_x0000_i1037" type="#_x0000_t75" style="width:203.5pt;height:57pt" o:ole="">
                  <v:imagedata r:id="rId28" o:title=""/>
                </v:shape>
                <o:OLEObject Type="Embed" ProgID="Equation.DSMT4" ShapeID="_x0000_i1037" DrawAspect="Content" ObjectID="_1613376972" r:id="rId29"/>
              </w:object>
            </w:r>
          </w:p>
          <w:p w14:paraId="6904C85C" w14:textId="77777777" w:rsidR="006D4B94" w:rsidRPr="00555111" w:rsidRDefault="006D4B94" w:rsidP="005273EE">
            <w:pPr>
              <w:rPr>
                <w:sz w:val="28"/>
                <w:szCs w:val="28"/>
              </w:rPr>
            </w:pPr>
          </w:p>
          <w:p w14:paraId="7787652F" w14:textId="77777777" w:rsidR="006D4B94" w:rsidRPr="00555111" w:rsidRDefault="006D4B94" w:rsidP="005273EE">
            <w:pPr>
              <w:rPr>
                <w:sz w:val="28"/>
                <w:szCs w:val="28"/>
              </w:rPr>
            </w:pPr>
          </w:p>
        </w:tc>
      </w:tr>
    </w:tbl>
    <w:p w14:paraId="12C739A7" w14:textId="77777777" w:rsidR="006D4B94" w:rsidRDefault="006D4B94" w:rsidP="006D4B94">
      <w:pPr>
        <w:rPr>
          <w:sz w:val="10"/>
          <w:szCs w:val="10"/>
        </w:rPr>
      </w:pPr>
    </w:p>
    <w:p w14:paraId="7FFB7210" w14:textId="77777777" w:rsidR="00077E0D" w:rsidRPr="005A60A4" w:rsidRDefault="009F7778" w:rsidP="005A60A4">
      <w:pPr>
        <w:rPr>
          <w:color w:val="000000"/>
          <w:sz w:val="10"/>
          <w:szCs w:val="10"/>
        </w:rPr>
        <w:sectPr w:rsidR="00077E0D" w:rsidRPr="005A60A4" w:rsidSect="000C6D5A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  <w:r>
        <w:rPr>
          <w:sz w:val="10"/>
          <w:szCs w:val="10"/>
        </w:rPr>
        <w:pict w14:anchorId="680DF1B3">
          <v:rect id="_x0000_i1038" style="width:511.2pt;height:3pt" o:hralign="center" o:hrstd="t" o:hrnoshade="t" o:hr="t" fillcolor="black" stroked="f"/>
        </w:pict>
      </w:r>
    </w:p>
    <w:p w14:paraId="2EC728B8" w14:textId="77777777" w:rsidR="00077E0D" w:rsidRDefault="00077E0D" w:rsidP="00077E0D">
      <w:pPr>
        <w:numPr>
          <w:ilvl w:val="0"/>
          <w:numId w:val="9"/>
        </w:numPr>
      </w:pPr>
      <w:r>
        <w:t xml:space="preserve">Find the area of the sector formed by </w:t>
      </w:r>
      <w:r w:rsidRPr="00077E0D">
        <w:rPr>
          <w:position w:val="-6"/>
        </w:rPr>
        <w:object w:dxaOrig="760" w:dyaOrig="279" w14:anchorId="3E6075D7">
          <v:shape id="_x0000_i1039" type="#_x0000_t75" style="width:38.5pt;height:14pt" o:ole="">
            <v:imagedata r:id="rId30" o:title=""/>
          </v:shape>
          <o:OLEObject Type="Embed" ProgID="Equation.DSMT4" ShapeID="_x0000_i1039" DrawAspect="Content" ObjectID="_1613376973" r:id="rId31"/>
        </w:object>
      </w:r>
      <w:r>
        <w:t>.</w:t>
      </w:r>
    </w:p>
    <w:p w14:paraId="25E58314" w14:textId="77777777" w:rsidR="00077E0D" w:rsidRDefault="00077E0D" w:rsidP="00077E0D">
      <w:pPr>
        <w:numPr>
          <w:ilvl w:val="0"/>
          <w:numId w:val="9"/>
        </w:numPr>
      </w:pPr>
      <w:r>
        <w:t xml:space="preserve">Find </w:t>
      </w:r>
      <w:r w:rsidR="00117C1E">
        <w:t>the area of the sector.</w:t>
      </w:r>
      <w:r>
        <w:t xml:space="preserve"> </w:t>
      </w:r>
    </w:p>
    <w:p w14:paraId="70E26BD5" w14:textId="77777777" w:rsidR="00077E0D" w:rsidRDefault="00077E0D" w:rsidP="00077E0D">
      <w:pPr>
        <w:rPr>
          <w:sz w:val="10"/>
          <w:szCs w:val="10"/>
        </w:r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num="2" w:space="720"/>
          <w:docGrid w:linePitch="360"/>
        </w:sectPr>
      </w:pPr>
    </w:p>
    <w:p w14:paraId="394FB4DA" w14:textId="77777777" w:rsidR="00077E0D" w:rsidRDefault="00077E0D" w:rsidP="00077E0D">
      <w:pPr>
        <w:rPr>
          <w:sz w:val="10"/>
          <w:szCs w:val="10"/>
        </w:rPr>
      </w:pPr>
    </w:p>
    <w:p w14:paraId="41D9ED61" w14:textId="77777777" w:rsidR="00077E0D" w:rsidRDefault="00B62423" w:rsidP="00077E0D">
      <w:pPr>
        <w:rPr>
          <w:sz w:val="10"/>
          <w:szCs w:val="1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CF2F4A1" wp14:editId="0F9FB110">
                <wp:simplePos x="0" y="0"/>
                <wp:positionH relativeFrom="column">
                  <wp:posOffset>702310</wp:posOffset>
                </wp:positionH>
                <wp:positionV relativeFrom="paragraph">
                  <wp:posOffset>21590</wp:posOffset>
                </wp:positionV>
                <wp:extent cx="1503045" cy="1188085"/>
                <wp:effectExtent l="18415" t="0" r="2540" b="12700"/>
                <wp:wrapNone/>
                <wp:docPr id="1" name="Group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3045" cy="1188085"/>
                          <a:chOff x="2114" y="10632"/>
                          <a:chExt cx="2367" cy="1871"/>
                        </a:xfrm>
                      </wpg:grpSpPr>
                      <wpg:grpSp>
                        <wpg:cNvPr id="2" name="Group 308"/>
                        <wpg:cNvGrpSpPr>
                          <a:grpSpLocks/>
                        </wpg:cNvGrpSpPr>
                        <wpg:grpSpPr bwMode="auto">
                          <a:xfrm>
                            <a:off x="2114" y="10632"/>
                            <a:ext cx="2367" cy="1871"/>
                            <a:chOff x="1920" y="11520"/>
                            <a:chExt cx="2367" cy="1871"/>
                          </a:xfrm>
                        </wpg:grpSpPr>
                        <wpg:grpSp>
                          <wpg:cNvPr id="3" name="Group 309"/>
                          <wpg:cNvGrpSpPr>
                            <a:grpSpLocks/>
                          </wpg:cNvGrpSpPr>
                          <wpg:grpSpPr bwMode="auto">
                            <a:xfrm>
                              <a:off x="1920" y="11591"/>
                              <a:ext cx="2367" cy="1800"/>
                              <a:chOff x="1920" y="11591"/>
                              <a:chExt cx="2367" cy="1800"/>
                            </a:xfrm>
                          </wpg:grpSpPr>
                          <wps:wsp>
                            <wps:cNvPr id="4" name="Oval 31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920" y="11591"/>
                                <a:ext cx="1800" cy="18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" name="Group 3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11" y="11718"/>
                                <a:ext cx="1476" cy="1242"/>
                                <a:chOff x="2811" y="11718"/>
                                <a:chExt cx="1476" cy="1242"/>
                              </a:xfrm>
                            </wpg:grpSpPr>
                            <wps:wsp>
                              <wps:cNvPr id="6" name="Text Box 3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9" y="12420"/>
                                  <a:ext cx="1368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32FC8A" w14:textId="77777777" w:rsidR="005A60A4" w:rsidRPr="00DB1302" w:rsidRDefault="00117C1E" w:rsidP="00077E0D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6</w:t>
                                    </w:r>
                                    <w:r w:rsidR="005A60A4" w:rsidRPr="00DB1302">
                                      <w:rPr>
                                        <w:sz w:val="22"/>
                                        <w:szCs w:val="22"/>
                                      </w:rPr>
                                      <w:t xml:space="preserve"> in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" name="Group 3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11" y="11718"/>
                                  <a:ext cx="893" cy="893"/>
                                  <a:chOff x="2811" y="11718"/>
                                  <a:chExt cx="893" cy="893"/>
                                </a:xfrm>
                              </wpg:grpSpPr>
                              <wps:wsp>
                                <wps:cNvPr id="8" name="Line 3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11" y="12491"/>
                                    <a:ext cx="89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Line 315"/>
                                <wps:cNvCnPr>
                                  <a:cxnSpLocks noChangeShapeType="1"/>
                                </wps:cNvCnPr>
                                <wps:spPr bwMode="auto">
                                  <a:xfrm rot="-2814621">
                                    <a:off x="2664" y="12164"/>
                                    <a:ext cx="89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" name="Text Box 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95" y="12132"/>
                                <a:ext cx="1368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5F76DE" w14:textId="77777777" w:rsidR="005A60A4" w:rsidRPr="00DB1302" w:rsidRDefault="00117C1E" w:rsidP="00077E0D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  <w:r w:rsidR="005A60A4">
                                    <w:rPr>
                                      <w:sz w:val="22"/>
                                      <w:szCs w:val="22"/>
                                    </w:rPr>
                                    <w:t>0</w:t>
                                  </w:r>
                                  <w:r w:rsidR="005A60A4">
                                    <w:rPr>
                                      <w:sz w:val="22"/>
                                      <w:szCs w:val="22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4" y="11520"/>
                              <a:ext cx="534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E4B95A" w14:textId="77777777" w:rsidR="005A60A4" w:rsidRPr="00DB1302" w:rsidRDefault="005A60A4" w:rsidP="00077E0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3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7" y="12258"/>
                              <a:ext cx="534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9BB617" w14:textId="77777777" w:rsidR="005A60A4" w:rsidRPr="00DB1302" w:rsidRDefault="005A60A4" w:rsidP="00077E0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2605" y="11381"/>
                            <a:ext cx="53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BBB79C" w14:textId="77777777" w:rsidR="005A60A4" w:rsidRPr="00DB1302" w:rsidRDefault="005A60A4" w:rsidP="00164A2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F2F4A1" id="Group 349" o:spid="_x0000_s1060" style="position:absolute;margin-left:55.3pt;margin-top:1.7pt;width:118.35pt;height:93.55pt;z-index:251662336" coordorigin="2114,10632" coordsize="2367,1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">
                <v:group id="Group 308" o:spid="_x0000_s1061" style="position:absolute;left:2114;top:10632;width:2367;height:1871" coordorigin="1920,11520" coordsize="2367,18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Group 309" o:spid="_x0000_s1062" style="position:absolute;left:1920;top:11591;width:2367;height:1800" coordorigin="1920,11591" coordsize="2367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oval id="Oval 310" o:spid="_x0000_s1063" style="position:absolute;left:1920;top:11591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" filled="f" strokeweight="1.5pt">
                      <o:lock v:ext="edit" aspectratio="t"/>
                    </v:oval>
                    <v:group id="Group 311" o:spid="_x0000_s1064" style="position:absolute;left:2811;top:11718;width:1476;height:1242" coordorigin="2811,11718" coordsize="1476,1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shape id="Text Box 312" o:spid="_x0000_s1065" type="#_x0000_t202" style="position:absolute;left:2919;top:12420;width:1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    <v:textbox>
                          <w:txbxContent>
                            <w:p w14:paraId="1B32FC8A" w14:textId="77777777" w:rsidR="005A60A4" w:rsidRPr="00DB1302" w:rsidRDefault="00117C1E" w:rsidP="00077E0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  <w:r w:rsidR="005A60A4" w:rsidRPr="00DB1302">
                                <w:rPr>
                                  <w:sz w:val="22"/>
                                  <w:szCs w:val="22"/>
                                </w:rPr>
                                <w:t xml:space="preserve"> in.</w:t>
                              </w:r>
                            </w:p>
                          </w:txbxContent>
                        </v:textbox>
                      </v:shape>
                      <v:group id="Group 313" o:spid="_x0000_s1066" style="position:absolute;left:2811;top:11718;width:893;height:893" coordorigin="2811,11718" coordsize="893,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v:line id="Line 314" o:spid="_x0000_s1067" style="position:absolute;visibility:visible;mso-wrap-style:square" from="2811,12491" to="3704,1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" strokeweight="1.5pt">
                          <v:stroke startarrow="oval"/>
                        </v:line>
                        <v:line id="Line 315" o:spid="_x0000_s1068" style="position:absolute;rotation:-3074317fd;visibility:visible;mso-wrap-style:square" from="2664,12164" to="3557,12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" strokeweight="1.5pt">
                          <v:stroke startarrow="oval"/>
                        </v:line>
                      </v:group>
                    </v:group>
                    <v:shape id="Text Box 316" o:spid="_x0000_s1069" type="#_x0000_t202" style="position:absolute;left:2895;top:12132;width:1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<v:textbox>
                        <w:txbxContent>
                          <w:p w14:paraId="245F76DE" w14:textId="77777777" w:rsidR="005A60A4" w:rsidRPr="00DB1302" w:rsidRDefault="00117C1E" w:rsidP="00077E0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6</w:t>
                            </w:r>
                            <w:r w:rsidR="005A60A4">
                              <w:rPr>
                                <w:sz w:val="22"/>
                                <w:szCs w:val="22"/>
                              </w:rPr>
                              <w:t>0</w:t>
                            </w:r>
                            <w:r w:rsidR="005A60A4">
                              <w:rPr>
                                <w:sz w:val="22"/>
                                <w:szCs w:val="22"/>
                              </w:rPr>
                              <w:sym w:font="Symbol" w:char="F0B0"/>
                            </w:r>
                          </w:p>
                        </w:txbxContent>
                      </v:textbox>
                    </v:shape>
                  </v:group>
                  <v:shape id="Text Box 317" o:spid="_x0000_s1070" type="#_x0000_t202" style="position:absolute;left:3324;top:11520;width:53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14:paraId="21E4B95A" w14:textId="77777777" w:rsidR="005A60A4" w:rsidRPr="00DB1302" w:rsidRDefault="005A60A4" w:rsidP="00077E0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18" o:spid="_x0000_s1071" type="#_x0000_t202" style="position:absolute;left:3627;top:12258;width:53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<v:textbox>
                      <w:txbxContent>
                        <w:p w14:paraId="5F9BB617" w14:textId="77777777" w:rsidR="005A60A4" w:rsidRPr="00DB1302" w:rsidRDefault="005A60A4" w:rsidP="00077E0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Text Box 348" o:spid="_x0000_s1072" type="#_x0000_t202" style="position:absolute;left:2605;top:11381;width:53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35BBB79C" w14:textId="77777777" w:rsidR="005A60A4" w:rsidRPr="00DB1302" w:rsidRDefault="005A60A4" w:rsidP="00164A20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D7FA9BE" w14:textId="77777777" w:rsidR="00077E0D" w:rsidRDefault="00077E0D" w:rsidP="00077E0D">
      <w:pPr>
        <w:rPr>
          <w:sz w:val="10"/>
          <w:szCs w:val="10"/>
        </w:rPr>
      </w:pPr>
    </w:p>
    <w:p w14:paraId="259FE891" w14:textId="77777777" w:rsidR="00077E0D" w:rsidRDefault="00077E0D" w:rsidP="00077E0D">
      <w:pPr>
        <w:rPr>
          <w:sz w:val="10"/>
          <w:szCs w:val="10"/>
        </w:rPr>
      </w:pPr>
    </w:p>
    <w:p w14:paraId="02A9D6F9" w14:textId="77777777" w:rsidR="00077E0D" w:rsidRDefault="00077E0D" w:rsidP="00077E0D">
      <w:pPr>
        <w:rPr>
          <w:sz w:val="10"/>
          <w:szCs w:val="10"/>
        </w:rPr>
      </w:pPr>
    </w:p>
    <w:p w14:paraId="48A8CF32" w14:textId="77777777" w:rsidR="00077E0D" w:rsidRDefault="00077E0D" w:rsidP="00077E0D">
      <w:pPr>
        <w:rPr>
          <w:sz w:val="10"/>
          <w:szCs w:val="10"/>
        </w:rPr>
      </w:pPr>
    </w:p>
    <w:p w14:paraId="0F21889C" w14:textId="77777777" w:rsidR="00077E0D" w:rsidRDefault="00077E0D" w:rsidP="00077E0D">
      <w:pPr>
        <w:rPr>
          <w:sz w:val="10"/>
          <w:szCs w:val="10"/>
        </w:rPr>
      </w:pPr>
    </w:p>
    <w:p w14:paraId="1482922E" w14:textId="77777777" w:rsidR="00077E0D" w:rsidRDefault="00077E0D" w:rsidP="00077E0D">
      <w:pPr>
        <w:rPr>
          <w:sz w:val="10"/>
          <w:szCs w:val="10"/>
        </w:rPr>
      </w:pPr>
    </w:p>
    <w:p w14:paraId="702EA974" w14:textId="77777777" w:rsidR="00077E0D" w:rsidRDefault="00077E0D" w:rsidP="00077E0D">
      <w:pPr>
        <w:rPr>
          <w:sz w:val="10"/>
          <w:szCs w:val="10"/>
        </w:rPr>
      </w:pPr>
    </w:p>
    <w:p w14:paraId="4927B091" w14:textId="77777777" w:rsidR="00077E0D" w:rsidRDefault="00077E0D" w:rsidP="00077E0D">
      <w:pPr>
        <w:rPr>
          <w:sz w:val="10"/>
          <w:szCs w:val="10"/>
        </w:rPr>
      </w:pPr>
    </w:p>
    <w:p w14:paraId="12AD7409" w14:textId="77777777" w:rsidR="00077E0D" w:rsidRDefault="00077E0D" w:rsidP="00077E0D">
      <w:pPr>
        <w:rPr>
          <w:sz w:val="10"/>
          <w:szCs w:val="10"/>
        </w:rPr>
      </w:pPr>
    </w:p>
    <w:p w14:paraId="23492A14" w14:textId="77777777" w:rsidR="00077E0D" w:rsidRDefault="00077E0D" w:rsidP="00077E0D">
      <w:pPr>
        <w:rPr>
          <w:sz w:val="10"/>
          <w:szCs w:val="10"/>
        </w:rPr>
      </w:pPr>
    </w:p>
    <w:p w14:paraId="48E00C91" w14:textId="77777777" w:rsidR="00077E0D" w:rsidRDefault="00077E0D" w:rsidP="00077E0D">
      <w:pPr>
        <w:rPr>
          <w:sz w:val="10"/>
          <w:szCs w:val="10"/>
        </w:rPr>
      </w:pPr>
    </w:p>
    <w:p w14:paraId="564F0592" w14:textId="77777777" w:rsidR="00077E0D" w:rsidRDefault="00077E0D" w:rsidP="00077E0D">
      <w:pPr>
        <w:rPr>
          <w:sz w:val="10"/>
          <w:szCs w:val="10"/>
        </w:rPr>
      </w:pPr>
    </w:p>
    <w:p w14:paraId="30958549" w14:textId="77777777" w:rsidR="00077E0D" w:rsidRDefault="00077E0D" w:rsidP="00077E0D">
      <w:pPr>
        <w:rPr>
          <w:sz w:val="10"/>
          <w:szCs w:val="10"/>
        </w:rPr>
      </w:pPr>
    </w:p>
    <w:p w14:paraId="732713CA" w14:textId="77777777" w:rsidR="00077E0D" w:rsidRDefault="00077E0D" w:rsidP="00077E0D">
      <w:pPr>
        <w:rPr>
          <w:sz w:val="10"/>
          <w:szCs w:val="10"/>
        </w:rPr>
      </w:pPr>
    </w:p>
    <w:p w14:paraId="3D2F1728" w14:textId="77777777" w:rsidR="00077E0D" w:rsidRDefault="00077E0D" w:rsidP="00077E0D">
      <w:pPr>
        <w:rPr>
          <w:sz w:val="10"/>
          <w:szCs w:val="10"/>
        </w:rPr>
      </w:pPr>
    </w:p>
    <w:p w14:paraId="52982D3A" w14:textId="77777777" w:rsidR="00077E0D" w:rsidRDefault="00077E0D" w:rsidP="00077E0D">
      <w:pPr>
        <w:rPr>
          <w:sz w:val="10"/>
          <w:szCs w:val="10"/>
        </w:rPr>
      </w:pPr>
    </w:p>
    <w:p w14:paraId="330BDFCA" w14:textId="77777777" w:rsidR="00077E0D" w:rsidRDefault="00117C1E" w:rsidP="00077E0D">
      <w:pPr>
        <w:rPr>
          <w:sz w:val="10"/>
          <w:szCs w:val="10"/>
        </w:rPr>
      </w:pPr>
      <w:r>
        <w:rPr>
          <w:sz w:val="10"/>
          <w:szCs w:val="10"/>
        </w:rPr>
        <w:t xml:space="preserve">                                   </w:t>
      </w:r>
      <w:r>
        <w:rPr>
          <w:noProof/>
          <w:sz w:val="10"/>
          <w:szCs w:val="10"/>
        </w:rPr>
        <w:drawing>
          <wp:inline distT="0" distB="0" distL="0" distR="0" wp14:anchorId="7C586DED" wp14:editId="677E295D">
            <wp:extent cx="1264549" cy="1234440"/>
            <wp:effectExtent l="0" t="0" r="0" b="381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183" cy="1241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51A6D" w14:textId="77777777" w:rsidR="00077E0D" w:rsidRDefault="00077E0D" w:rsidP="00077E0D">
      <w:pPr>
        <w:rPr>
          <w:sz w:val="10"/>
          <w:szCs w:val="10"/>
        </w:rPr>
      </w:pPr>
    </w:p>
    <w:p w14:paraId="1823C3D5" w14:textId="77777777" w:rsidR="00077E0D" w:rsidRDefault="00077E0D" w:rsidP="00077E0D">
      <w:pPr>
        <w:rPr>
          <w:sz w:val="10"/>
          <w:szCs w:val="10"/>
        </w:rPr>
      </w:pPr>
    </w:p>
    <w:p w14:paraId="2F1C7C00" w14:textId="77777777" w:rsidR="00164A20" w:rsidRDefault="00164A20" w:rsidP="00077E0D">
      <w:pPr>
        <w:rPr>
          <w:sz w:val="10"/>
          <w:szCs w:val="10"/>
        </w:rPr>
      </w:pPr>
    </w:p>
    <w:p w14:paraId="72CDD99F" w14:textId="77777777" w:rsidR="00164A20" w:rsidRDefault="00164A20" w:rsidP="00077E0D">
      <w:pPr>
        <w:rPr>
          <w:sz w:val="10"/>
          <w:szCs w:val="10"/>
        </w:rPr>
      </w:pPr>
    </w:p>
    <w:p w14:paraId="5E22AFDB" w14:textId="77777777" w:rsidR="00164A20" w:rsidRDefault="00164A20" w:rsidP="00077E0D">
      <w:pPr>
        <w:rPr>
          <w:sz w:val="10"/>
          <w:szCs w:val="10"/>
        </w:rPr>
      </w:pPr>
    </w:p>
    <w:p w14:paraId="73C15194" w14:textId="77777777" w:rsidR="00164A20" w:rsidRDefault="00164A20" w:rsidP="00077E0D">
      <w:pPr>
        <w:rPr>
          <w:sz w:val="10"/>
          <w:szCs w:val="10"/>
        </w:rPr>
      </w:pPr>
    </w:p>
    <w:p w14:paraId="5A637F9E" w14:textId="77777777" w:rsidR="00164A20" w:rsidRDefault="00164A20" w:rsidP="00077E0D">
      <w:pPr>
        <w:rPr>
          <w:sz w:val="10"/>
          <w:szCs w:val="10"/>
        </w:rPr>
        <w:sectPr w:rsidR="00164A20" w:rsidSect="00077E0D">
          <w:type w:val="continuous"/>
          <w:pgSz w:w="12240" w:h="15840" w:code="1"/>
          <w:pgMar w:top="1008" w:right="1008" w:bottom="576" w:left="1008" w:header="720" w:footer="720" w:gutter="0"/>
          <w:cols w:num="2" w:space="720"/>
          <w:docGrid w:linePitch="360"/>
        </w:sectPr>
      </w:pPr>
    </w:p>
    <w:p w14:paraId="3623BD1F" w14:textId="77777777" w:rsidR="00164A20" w:rsidRDefault="00164A20" w:rsidP="00077E0D">
      <w:pPr>
        <w:rPr>
          <w:sz w:val="10"/>
          <w:szCs w:val="10"/>
        </w:rPr>
      </w:pPr>
    </w:p>
    <w:p w14:paraId="141B173F" w14:textId="77777777" w:rsidR="00164A20" w:rsidRDefault="00164A20" w:rsidP="00077E0D">
      <w:pPr>
        <w:rPr>
          <w:sz w:val="10"/>
          <w:szCs w:val="10"/>
        </w:rPr>
      </w:pPr>
    </w:p>
    <w:p w14:paraId="6E577C37" w14:textId="77777777" w:rsidR="00164A20" w:rsidRDefault="00164A20" w:rsidP="00077E0D">
      <w:pPr>
        <w:rPr>
          <w:sz w:val="10"/>
          <w:szCs w:val="10"/>
        </w:rPr>
      </w:pPr>
    </w:p>
    <w:p w14:paraId="2D4529E4" w14:textId="77777777" w:rsidR="00117C1E" w:rsidRDefault="00117C1E" w:rsidP="00077E0D">
      <w:pPr>
        <w:rPr>
          <w:sz w:val="10"/>
          <w:szCs w:val="10"/>
        </w:rPr>
      </w:pPr>
    </w:p>
    <w:p w14:paraId="5164D67C" w14:textId="77777777" w:rsidR="00164A20" w:rsidRDefault="00164A20" w:rsidP="00077E0D">
      <w:pPr>
        <w:rPr>
          <w:sz w:val="10"/>
          <w:szCs w:val="10"/>
        </w:rPr>
      </w:pPr>
    </w:p>
    <w:p w14:paraId="248537E7" w14:textId="77777777" w:rsidR="00164A20" w:rsidRDefault="00164A20" w:rsidP="00077E0D">
      <w:pPr>
        <w:rPr>
          <w:sz w:val="10"/>
          <w:szCs w:val="10"/>
        </w:rPr>
      </w:pPr>
    </w:p>
    <w:p w14:paraId="25BE5F21" w14:textId="77777777" w:rsidR="00117C1E" w:rsidRDefault="00117C1E" w:rsidP="00077E0D">
      <w:pPr>
        <w:rPr>
          <w:sz w:val="10"/>
          <w:szCs w:val="10"/>
        </w:rPr>
      </w:pPr>
    </w:p>
    <w:p w14:paraId="13543009" w14:textId="77777777" w:rsidR="00117C1E" w:rsidRDefault="00117C1E" w:rsidP="00077E0D">
      <w:pPr>
        <w:rPr>
          <w:sz w:val="10"/>
          <w:szCs w:val="10"/>
        </w:rPr>
      </w:pPr>
    </w:p>
    <w:p w14:paraId="1FC381D8" w14:textId="77777777" w:rsidR="00164A20" w:rsidRDefault="00164A20" w:rsidP="00077E0D">
      <w:pPr>
        <w:rPr>
          <w:sz w:val="10"/>
          <w:szCs w:val="10"/>
        </w:rPr>
      </w:pPr>
    </w:p>
    <w:p w14:paraId="2A58F444" w14:textId="77777777" w:rsidR="00164A20" w:rsidRDefault="00164A20" w:rsidP="00077E0D">
      <w:pPr>
        <w:rPr>
          <w:sz w:val="10"/>
          <w:szCs w:val="10"/>
        </w:rPr>
      </w:pPr>
    </w:p>
    <w:p w14:paraId="319FA268" w14:textId="77777777" w:rsidR="005A60A4" w:rsidRDefault="005A60A4" w:rsidP="00077E0D">
      <w:pPr>
        <w:rPr>
          <w:sz w:val="10"/>
          <w:szCs w:val="10"/>
        </w:rPr>
      </w:pPr>
    </w:p>
    <w:p w14:paraId="5426311E" w14:textId="77777777" w:rsidR="005A60A4" w:rsidRDefault="005A60A4" w:rsidP="00077E0D">
      <w:pPr>
        <w:rPr>
          <w:sz w:val="10"/>
          <w:szCs w:val="10"/>
        </w:rPr>
      </w:pPr>
    </w:p>
    <w:p w14:paraId="583734B9" w14:textId="77777777" w:rsidR="00164A20" w:rsidRDefault="00164A20" w:rsidP="00077E0D">
      <w:pPr>
        <w:rPr>
          <w:sz w:val="10"/>
          <w:szCs w:val="10"/>
        </w:rPr>
      </w:pPr>
    </w:p>
    <w:p w14:paraId="58EE7B77" w14:textId="77777777" w:rsidR="00164A20" w:rsidRDefault="00164A20" w:rsidP="00077E0D">
      <w:pPr>
        <w:rPr>
          <w:sz w:val="10"/>
          <w:szCs w:val="10"/>
        </w:rPr>
      </w:pPr>
    </w:p>
    <w:p w14:paraId="50037166" w14:textId="77777777" w:rsidR="00077E0D" w:rsidRPr="000C6D5A" w:rsidRDefault="009F7778" w:rsidP="00077E0D">
      <w:r>
        <w:rPr>
          <w:sz w:val="10"/>
          <w:szCs w:val="10"/>
        </w:rPr>
        <w:pict w14:anchorId="62DAB187">
          <v:rect id="_x0000_i1040" style="width:511.2pt;height:3pt" o:hralign="center" o:hrstd="t" o:hrnoshade="t" o:hr="t" fillcolor="black" stroked="f"/>
        </w:pict>
      </w:r>
    </w:p>
    <w:sectPr w:rsidR="00077E0D" w:rsidRPr="000C6D5A" w:rsidSect="00164A20">
      <w:type w:val="continuous"/>
      <w:pgSz w:w="12240" w:h="15840" w:code="1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6DC5DC" w14:textId="77777777" w:rsidR="00832F06" w:rsidRDefault="00832F06">
      <w:r>
        <w:separator/>
      </w:r>
    </w:p>
  </w:endnote>
  <w:endnote w:type="continuationSeparator" w:id="0">
    <w:p w14:paraId="774C7D95" w14:textId="77777777" w:rsidR="00832F06" w:rsidRDefault="00832F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AC15C7" w14:textId="77777777" w:rsidR="00C16C92" w:rsidRDefault="00C16C9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019AAD" w14:textId="77777777" w:rsidR="00C16C92" w:rsidRDefault="00C16C9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938876" w14:textId="77777777" w:rsidR="00C16C92" w:rsidRDefault="00C16C9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0AB90C" w14:textId="77777777" w:rsidR="00832F06" w:rsidRDefault="00832F06">
      <w:r>
        <w:separator/>
      </w:r>
    </w:p>
  </w:footnote>
  <w:footnote w:type="continuationSeparator" w:id="0">
    <w:p w14:paraId="0769B5BD" w14:textId="77777777" w:rsidR="00832F06" w:rsidRDefault="00832F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7F40CF" w14:textId="77777777" w:rsidR="00C16C92" w:rsidRDefault="00C16C9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3334F4" w14:textId="77777777" w:rsidR="005A60A4" w:rsidRPr="00961622" w:rsidRDefault="00B62423" w:rsidP="00961622">
    <w:pPr>
      <w:pStyle w:val="Header"/>
      <w:tabs>
        <w:tab w:val="clear" w:pos="8640"/>
        <w:tab w:val="right" w:pos="10260"/>
      </w:tabs>
    </w:pPr>
    <w:r>
      <w:t xml:space="preserve"> Geometry</w:t>
    </w:r>
    <w:r w:rsidR="005A60A4" w:rsidRPr="006036EF">
      <w:tab/>
      <w:t xml:space="preserve">             </w:t>
    </w:r>
    <w:r w:rsidR="005A60A4">
      <w:t xml:space="preserve">     </w:t>
    </w:r>
    <w:r w:rsidR="00C16C92">
      <w:t>9</w:t>
    </w:r>
    <w:r w:rsidR="005A60A4" w:rsidRPr="006036EF">
      <w:t xml:space="preserve"> – </w:t>
    </w:r>
    <w:r w:rsidR="005A60A4">
      <w:t>Circles</w:t>
    </w:r>
    <w:r>
      <w:t>: Arcs &amp; Angles</w:t>
    </w:r>
    <w:r w:rsidR="005A60A4" w:rsidRPr="006036EF">
      <w:tab/>
      <w:t xml:space="preserve"> </w:t>
    </w:r>
    <w:r w:rsidR="00C16C92">
      <w:t>9</w:t>
    </w:r>
    <w:r w:rsidR="005A60A4" w:rsidRPr="006036EF">
      <w:t xml:space="preserve"> – </w:t>
    </w:r>
    <w:r w:rsidR="005A60A4">
      <w:t>Notes</w:t>
    </w:r>
    <w:r w:rsidR="005A60A4" w:rsidRPr="006036EF"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A928B4" w14:textId="77777777" w:rsidR="00C16C92" w:rsidRDefault="00C16C9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151D2"/>
    <w:multiLevelType w:val="hybridMultilevel"/>
    <w:tmpl w:val="4D2E67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BD70C9"/>
    <w:multiLevelType w:val="hybridMultilevel"/>
    <w:tmpl w:val="580C2316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3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570B07"/>
    <w:multiLevelType w:val="hybridMultilevel"/>
    <w:tmpl w:val="33ACCE3A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3A9F21BF"/>
    <w:multiLevelType w:val="hybridMultilevel"/>
    <w:tmpl w:val="B92EBC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1E358DB"/>
    <w:multiLevelType w:val="hybridMultilevel"/>
    <w:tmpl w:val="1A78B7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9"/>
  </w:num>
  <w:num w:numId="5">
    <w:abstractNumId w:val="8"/>
  </w:num>
  <w:num w:numId="6">
    <w:abstractNumId w:val="2"/>
  </w:num>
  <w:num w:numId="7">
    <w:abstractNumId w:val="7"/>
  </w:num>
  <w:num w:numId="8">
    <w:abstractNumId w:val="1"/>
  </w:num>
  <w:num w:numId="9">
    <w:abstractNumId w:val="6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1622"/>
    <w:rsid w:val="0002716E"/>
    <w:rsid w:val="000640BD"/>
    <w:rsid w:val="00077E0D"/>
    <w:rsid w:val="00087CBB"/>
    <w:rsid w:val="00092E6A"/>
    <w:rsid w:val="000B0F0E"/>
    <w:rsid w:val="000C6D5A"/>
    <w:rsid w:val="000D6620"/>
    <w:rsid w:val="000F5DAE"/>
    <w:rsid w:val="00117C1E"/>
    <w:rsid w:val="001570AA"/>
    <w:rsid w:val="00164A20"/>
    <w:rsid w:val="00187458"/>
    <w:rsid w:val="00273340"/>
    <w:rsid w:val="002D3C96"/>
    <w:rsid w:val="002F26EC"/>
    <w:rsid w:val="00332ED9"/>
    <w:rsid w:val="00360F2A"/>
    <w:rsid w:val="00380EAF"/>
    <w:rsid w:val="003D721E"/>
    <w:rsid w:val="003E3D75"/>
    <w:rsid w:val="00436352"/>
    <w:rsid w:val="0044285A"/>
    <w:rsid w:val="004D528C"/>
    <w:rsid w:val="005273EE"/>
    <w:rsid w:val="00555111"/>
    <w:rsid w:val="00576414"/>
    <w:rsid w:val="00594AAB"/>
    <w:rsid w:val="005A60A4"/>
    <w:rsid w:val="005D067D"/>
    <w:rsid w:val="00643999"/>
    <w:rsid w:val="006A64AA"/>
    <w:rsid w:val="006D4B94"/>
    <w:rsid w:val="006D78A2"/>
    <w:rsid w:val="00734835"/>
    <w:rsid w:val="00774C7D"/>
    <w:rsid w:val="007A1AAF"/>
    <w:rsid w:val="00832F06"/>
    <w:rsid w:val="008F47D9"/>
    <w:rsid w:val="008F4AB6"/>
    <w:rsid w:val="00927227"/>
    <w:rsid w:val="00950293"/>
    <w:rsid w:val="00961622"/>
    <w:rsid w:val="009A4E36"/>
    <w:rsid w:val="009F7778"/>
    <w:rsid w:val="00AF17A5"/>
    <w:rsid w:val="00B4463C"/>
    <w:rsid w:val="00B62423"/>
    <w:rsid w:val="00BA71B6"/>
    <w:rsid w:val="00BE4A57"/>
    <w:rsid w:val="00C16C92"/>
    <w:rsid w:val="00C17C97"/>
    <w:rsid w:val="00C57E19"/>
    <w:rsid w:val="00CF253D"/>
    <w:rsid w:val="00CF50B5"/>
    <w:rsid w:val="00D04BF2"/>
    <w:rsid w:val="00D068B7"/>
    <w:rsid w:val="00D40EFF"/>
    <w:rsid w:val="00D536A9"/>
    <w:rsid w:val="00DA7F9B"/>
    <w:rsid w:val="00DB1302"/>
    <w:rsid w:val="00E72131"/>
    <w:rsid w:val="00E94999"/>
    <w:rsid w:val="00F5409E"/>
    <w:rsid w:val="00F80E87"/>
    <w:rsid w:val="00F94545"/>
    <w:rsid w:val="00FA52E6"/>
    <w:rsid w:val="00FB2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78F0C35F"/>
  <w15:docId w15:val="{E6C426BC-C7A3-4755-A5A6-0761C52571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18745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18745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11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23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25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58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327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6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964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54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92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29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image" Target="media/image3.emf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oleObject" Target="embeddings/oleObject5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image" Target="media/image6.png"/><Relationship Id="rId28" Type="http://schemas.openxmlformats.org/officeDocument/2006/relationships/image" Target="media/image9.wmf"/><Relationship Id="rId10" Type="http://schemas.openxmlformats.org/officeDocument/2006/relationships/image" Target="media/image2.wmf"/><Relationship Id="rId19" Type="http://schemas.openxmlformats.org/officeDocument/2006/relationships/image" Target="media/image4.wmf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70CA17-C645-482A-84A3-A46192C79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79</Words>
  <Characters>75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 Date: _____________________________</vt:lpstr>
    </vt:vector>
  </TitlesOfParts>
  <Company>Cobb County School District</Company>
  <LinksUpToDate>false</LinksUpToDate>
  <CharactersWithSpaces>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 Date: _____________________________</dc:title>
  <dc:creator>Cobb County School District</dc:creator>
  <cp:lastModifiedBy>Elizabeth Viland</cp:lastModifiedBy>
  <cp:revision>4</cp:revision>
  <cp:lastPrinted>2015-10-13T11:57:00Z</cp:lastPrinted>
  <dcterms:created xsi:type="dcterms:W3CDTF">2018-01-25T12:45:00Z</dcterms:created>
  <dcterms:modified xsi:type="dcterms:W3CDTF">2019-03-06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